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03E9" w:rsidRPr="005457ED" w:rsidRDefault="003403E9" w:rsidP="00F00314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 w:rsidR="000144FC">
        <w:rPr>
          <w:b/>
          <w:color w:val="000099"/>
          <w:sz w:val="36"/>
        </w:rPr>
        <w:t>3.</w:t>
      </w:r>
      <w:r w:rsidR="009809A8">
        <w:rPr>
          <w:b/>
          <w:color w:val="000099"/>
          <w:sz w:val="36"/>
        </w:rPr>
        <w:t>2</w:t>
      </w:r>
      <w:r w:rsidRPr="005457ED">
        <w:rPr>
          <w:b/>
          <w:color w:val="000099"/>
          <w:sz w:val="36"/>
        </w:rPr>
        <w:t xml:space="preserve"> – </w:t>
      </w:r>
      <w:r w:rsidR="00FA5968" w:rsidRPr="00FA5968">
        <w:rPr>
          <w:b/>
          <w:color w:val="000099"/>
          <w:sz w:val="36"/>
        </w:rPr>
        <w:t>Angle and Orthogonality in Inner Product Spaces</w:t>
      </w:r>
    </w:p>
    <w:p w:rsidR="00187092" w:rsidRPr="002E11C3" w:rsidRDefault="00187092" w:rsidP="00794BC2">
      <w:pPr>
        <w:spacing w:line="360" w:lineRule="auto"/>
        <w:rPr>
          <w:b/>
          <w:i/>
          <w:sz w:val="26"/>
          <w:szCs w:val="26"/>
        </w:rPr>
      </w:pPr>
      <w:r w:rsidRPr="002E11C3">
        <w:rPr>
          <w:b/>
          <w:i/>
          <w:sz w:val="26"/>
          <w:szCs w:val="26"/>
        </w:rPr>
        <w:t>Cosine Formula</w:t>
      </w:r>
    </w:p>
    <w:p w:rsidR="00794BC2" w:rsidRDefault="00187092" w:rsidP="00794BC2">
      <w:pPr>
        <w:spacing w:line="360" w:lineRule="auto"/>
      </w:pPr>
      <w:r>
        <w:t xml:space="preserve">If </w:t>
      </w:r>
      <w:r w:rsidR="00794BC2" w:rsidRPr="00864F92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4.25pt" o:ole="">
            <v:imagedata r:id="rId8" o:title=""/>
          </v:shape>
          <o:OLEObject Type="Embed" ProgID="Equation.DSMT4" ShapeID="_x0000_i1025" DrawAspect="Content" ObjectID="_1607431690" r:id="rId9"/>
        </w:object>
      </w:r>
      <w:r>
        <w:t xml:space="preserve"> and </w:t>
      </w:r>
      <w:r w:rsidR="00794BC2" w:rsidRPr="00864F92">
        <w:rPr>
          <w:position w:val="-6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607431691" r:id="rId11"/>
        </w:object>
      </w:r>
      <w:r>
        <w:t xml:space="preserve"> are nonzero vectors that implies</w:t>
      </w:r>
    </w:p>
    <w:p w:rsidR="00187092" w:rsidRDefault="00187092" w:rsidP="00794BC2">
      <w:pPr>
        <w:spacing w:line="360" w:lineRule="auto"/>
        <w:ind w:firstLine="720"/>
      </w:pPr>
      <w:r>
        <w:t xml:space="preserve"> </w:t>
      </w:r>
      <w:r w:rsidR="00326645" w:rsidRPr="00794BC2">
        <w:rPr>
          <w:position w:val="-30"/>
        </w:rPr>
        <w:object w:dxaOrig="1460" w:dyaOrig="620">
          <v:shape id="_x0000_i1027" type="#_x0000_t75" style="width:72.75pt;height:31.5pt" o:ole="">
            <v:imagedata r:id="rId12" o:title=""/>
          </v:shape>
          <o:OLEObject Type="Embed" ProgID="Equation.DSMT4" ShapeID="_x0000_i1027" DrawAspect="Content" ObjectID="_1607431692" r:id="rId13"/>
        </w:object>
      </w:r>
    </w:p>
    <w:p w:rsidR="00794BC2" w:rsidRDefault="00326645" w:rsidP="00794BC2">
      <w:pPr>
        <w:spacing w:line="360" w:lineRule="auto"/>
        <w:ind w:firstLine="720"/>
      </w:pPr>
      <w:r w:rsidRPr="00794BC2">
        <w:rPr>
          <w:position w:val="-32"/>
        </w:rPr>
        <w:object w:dxaOrig="1960" w:dyaOrig="760">
          <v:shape id="_x0000_i1028" type="#_x0000_t75" style="width:98.25pt;height:38.25pt" o:ole="">
            <v:imagedata r:id="rId14" o:title=""/>
          </v:shape>
          <o:OLEObject Type="Embed" ProgID="Equation.DSMT4" ShapeID="_x0000_i1028" DrawAspect="Content" ObjectID="_1607431693" r:id="rId15"/>
        </w:object>
      </w:r>
      <w:r w:rsidR="00794BC2">
        <w:t xml:space="preserve"> </w:t>
      </w:r>
    </w:p>
    <w:p w:rsidR="003403E9" w:rsidRDefault="00326645" w:rsidP="00D1194E">
      <w:pPr>
        <w:ind w:left="720"/>
        <w:rPr>
          <w:position w:val="-30"/>
        </w:rPr>
      </w:pPr>
      <w:r w:rsidRPr="00864F92">
        <w:rPr>
          <w:position w:val="-30"/>
        </w:rPr>
        <w:object w:dxaOrig="1520" w:dyaOrig="620">
          <v:shape id="_x0000_i1029" type="#_x0000_t75" style="width:75.75pt;height:30.75pt" o:ole="">
            <v:imagedata r:id="rId16" o:title=""/>
          </v:shape>
          <o:OLEObject Type="Embed" ProgID="Equation.DSMT4" ShapeID="_x0000_i1029" DrawAspect="Content" ObjectID="_1607431694" r:id="rId17"/>
        </w:object>
      </w:r>
    </w:p>
    <w:p w:rsidR="006F327C" w:rsidRDefault="006F327C" w:rsidP="00F00314"/>
    <w:p w:rsidR="001E26FF" w:rsidRDefault="001E26FF" w:rsidP="00F00314"/>
    <w:p w:rsidR="001E26FF" w:rsidRPr="00DC36B3" w:rsidRDefault="001E26FF" w:rsidP="001E26FF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:rsidR="001E26FF" w:rsidRDefault="001E26FF" w:rsidP="001E26FF">
      <w:r>
        <w:t xml:space="preserve">Let </w:t>
      </w:r>
      <w:r w:rsidR="00A1567C" w:rsidRPr="00864F92">
        <w:rPr>
          <w:position w:val="-4"/>
        </w:rPr>
        <w:object w:dxaOrig="360" w:dyaOrig="360">
          <v:shape id="_x0000_i1030" type="#_x0000_t75" style="width:18pt;height:18pt" o:ole="">
            <v:imagedata r:id="rId18" o:title=""/>
          </v:shape>
          <o:OLEObject Type="Embed" ProgID="Equation.DSMT4" ShapeID="_x0000_i1030" DrawAspect="Content" ObjectID="_1607431695" r:id="rId19"/>
        </w:object>
      </w:r>
      <w:r>
        <w:t xml:space="preserve"> have the Euclidean inner product. Find the cosine angle </w:t>
      </w:r>
      <w:r w:rsidRPr="006D1B46">
        <w:rPr>
          <w:i/>
        </w:rPr>
        <w:sym w:font="Symbol" w:char="F071"/>
      </w:r>
      <w:r w:rsidR="00C60AC8">
        <w:rPr>
          <w:i/>
        </w:rPr>
        <w:t xml:space="preserve"> </w:t>
      </w:r>
      <w:r>
        <w:t xml:space="preserve"> between the vectors </w:t>
      </w:r>
      <w:r w:rsidR="00A1567C" w:rsidRPr="00864F92">
        <w:rPr>
          <w:position w:val="-14"/>
        </w:rPr>
        <w:object w:dxaOrig="1719" w:dyaOrig="400">
          <v:shape id="_x0000_i1031" type="#_x0000_t75" style="width:85.5pt;height:20.25pt" o:ole="">
            <v:imagedata r:id="rId20" o:title=""/>
          </v:shape>
          <o:OLEObject Type="Embed" ProgID="Equation.DSMT4" ShapeID="_x0000_i1031" DrawAspect="Content" ObjectID="_1607431696" r:id="rId21"/>
        </w:object>
      </w:r>
      <w:r>
        <w:t xml:space="preserve"> and </w:t>
      </w:r>
      <w:r w:rsidR="00A1567C" w:rsidRPr="00864F92">
        <w:rPr>
          <w:position w:val="-14"/>
        </w:rPr>
        <w:object w:dxaOrig="1620" w:dyaOrig="400">
          <v:shape id="_x0000_i1032" type="#_x0000_t75" style="width:81pt;height:20.25pt" o:ole="">
            <v:imagedata r:id="rId22" o:title=""/>
          </v:shape>
          <o:OLEObject Type="Embed" ProgID="Equation.DSMT4" ShapeID="_x0000_i1032" DrawAspect="Content" ObjectID="_1607431697" r:id="rId23"/>
        </w:object>
      </w:r>
      <w:r>
        <w:t>.</w:t>
      </w:r>
    </w:p>
    <w:p w:rsidR="001E26FF" w:rsidRPr="00DC36B3" w:rsidRDefault="001E26FF" w:rsidP="00465F45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:rsidR="001E26FF" w:rsidRDefault="00A1567C" w:rsidP="001E26FF">
      <w:pPr>
        <w:ind w:left="360"/>
      </w:pPr>
      <w:r w:rsidRPr="00864F92">
        <w:rPr>
          <w:position w:val="-16"/>
        </w:rPr>
        <w:object w:dxaOrig="2700" w:dyaOrig="560">
          <v:shape id="_x0000_i1033" type="#_x0000_t75" style="width:135pt;height:27.75pt" o:ole="">
            <v:imagedata r:id="rId24" o:title=""/>
          </v:shape>
          <o:OLEObject Type="Embed" ProgID="Equation.DSMT4" ShapeID="_x0000_i1033" DrawAspect="Content" ObjectID="_1607431698" r:id="rId25"/>
        </w:object>
      </w:r>
    </w:p>
    <w:p w:rsidR="00A1567C" w:rsidRDefault="00A1567C" w:rsidP="00A1567C">
      <w:pPr>
        <w:tabs>
          <w:tab w:val="left" w:pos="720"/>
        </w:tabs>
        <w:spacing w:line="360" w:lineRule="auto"/>
        <w:ind w:left="360"/>
      </w:pPr>
      <w:r>
        <w:tab/>
      </w:r>
      <w:r w:rsidRPr="00A1567C">
        <w:rPr>
          <w:position w:val="-12"/>
        </w:rPr>
        <w:object w:dxaOrig="800" w:dyaOrig="400">
          <v:shape id="_x0000_i1034" type="#_x0000_t75" style="width:39.75pt;height:20.25pt" o:ole="">
            <v:imagedata r:id="rId26" o:title=""/>
          </v:shape>
          <o:OLEObject Type="Embed" ProgID="Equation.DSMT4" ShapeID="_x0000_i1034" DrawAspect="Content" ObjectID="_1607431699" r:id="rId27"/>
        </w:object>
      </w:r>
      <w:r>
        <w:t xml:space="preserve"> </w:t>
      </w:r>
    </w:p>
    <w:p w:rsidR="001E26FF" w:rsidRDefault="00A1567C" w:rsidP="001E26FF">
      <w:pPr>
        <w:ind w:left="360"/>
      </w:pPr>
      <w:r w:rsidRPr="00A1567C">
        <w:rPr>
          <w:position w:val="-14"/>
        </w:rPr>
        <w:object w:dxaOrig="1840" w:dyaOrig="420">
          <v:shape id="_x0000_i1035" type="#_x0000_t75" style="width:92.25pt;height:21pt" o:ole="">
            <v:imagedata r:id="rId28" o:title=""/>
          </v:shape>
          <o:OLEObject Type="Embed" ProgID="Equation.DSMT4" ShapeID="_x0000_i1035" DrawAspect="Content" ObjectID="_1607431700" r:id="rId29"/>
        </w:object>
      </w:r>
    </w:p>
    <w:p w:rsidR="00A1567C" w:rsidRDefault="00A1567C" w:rsidP="00A1567C">
      <w:pPr>
        <w:tabs>
          <w:tab w:val="left" w:pos="720"/>
        </w:tabs>
        <w:ind w:left="360"/>
      </w:pPr>
      <w:r>
        <w:tab/>
      </w:r>
      <w:r w:rsidRPr="00A1567C">
        <w:rPr>
          <w:position w:val="-8"/>
        </w:rPr>
        <w:object w:dxaOrig="660" w:dyaOrig="360">
          <v:shape id="_x0000_i1036" type="#_x0000_t75" style="width:33pt;height:18pt" o:ole="">
            <v:imagedata r:id="rId30" o:title=""/>
          </v:shape>
          <o:OLEObject Type="Embed" ProgID="Equation.DSMT4" ShapeID="_x0000_i1036" DrawAspect="Content" ObjectID="_1607431701" r:id="rId31"/>
        </w:object>
      </w:r>
      <w:r>
        <w:t xml:space="preserve"> </w:t>
      </w:r>
    </w:p>
    <w:p w:rsidR="00A1567C" w:rsidRDefault="00A1567C" w:rsidP="00A1567C">
      <w:pPr>
        <w:tabs>
          <w:tab w:val="left" w:pos="720"/>
        </w:tabs>
        <w:spacing w:line="360" w:lineRule="auto"/>
        <w:ind w:left="360"/>
      </w:pPr>
      <w:r>
        <w:tab/>
      </w:r>
      <w:r w:rsidRPr="00A1567C">
        <w:rPr>
          <w:position w:val="-12"/>
        </w:rPr>
        <w:object w:dxaOrig="800" w:dyaOrig="400">
          <v:shape id="_x0000_i1037" type="#_x0000_t75" style="width:39.75pt;height:20.25pt" o:ole="">
            <v:imagedata r:id="rId32" o:title=""/>
          </v:shape>
          <o:OLEObject Type="Embed" ProgID="Equation.DSMT4" ShapeID="_x0000_i1037" DrawAspect="Content" ObjectID="_1607431702" r:id="rId33"/>
        </w:object>
      </w:r>
      <w:r>
        <w:t xml:space="preserve"> </w:t>
      </w:r>
    </w:p>
    <w:p w:rsidR="001E26FF" w:rsidRDefault="00A1567C" w:rsidP="001E26FF">
      <w:pPr>
        <w:ind w:left="360"/>
      </w:pPr>
      <w:r w:rsidRPr="00864F92">
        <w:rPr>
          <w:position w:val="-14"/>
        </w:rPr>
        <w:object w:dxaOrig="3379" w:dyaOrig="400">
          <v:shape id="_x0000_i1038" type="#_x0000_t75" style="width:168.75pt;height:20.25pt" o:ole="">
            <v:imagedata r:id="rId34" o:title=""/>
          </v:shape>
          <o:OLEObject Type="Embed" ProgID="Equation.DSMT4" ShapeID="_x0000_i1038" DrawAspect="Content" ObjectID="_1607431703" r:id="rId35"/>
        </w:object>
      </w:r>
    </w:p>
    <w:p w:rsidR="00A1567C" w:rsidRDefault="00A1567C" w:rsidP="00A1567C">
      <w:pPr>
        <w:tabs>
          <w:tab w:val="left" w:pos="900"/>
        </w:tabs>
        <w:spacing w:line="360" w:lineRule="auto"/>
        <w:ind w:left="360"/>
      </w:pPr>
      <w:r>
        <w:tab/>
      </w:r>
      <w:r w:rsidRPr="00A1567C">
        <w:rPr>
          <w:position w:val="-10"/>
        </w:rPr>
        <w:object w:dxaOrig="639" w:dyaOrig="340">
          <v:shape id="_x0000_i1039" type="#_x0000_t75" style="width:32.25pt;height:17.25pt" o:ole="">
            <v:imagedata r:id="rId36" o:title=""/>
          </v:shape>
          <o:OLEObject Type="Embed" ProgID="Equation.DSMT4" ShapeID="_x0000_i1039" DrawAspect="Content" ObjectID="_1607431704" r:id="rId37"/>
        </w:object>
      </w:r>
      <w:r>
        <w:t xml:space="preserve"> </w:t>
      </w:r>
    </w:p>
    <w:p w:rsidR="001E26FF" w:rsidRDefault="00A1567C" w:rsidP="00A1567C">
      <w:pPr>
        <w:tabs>
          <w:tab w:val="left" w:pos="3600"/>
        </w:tabs>
        <w:ind w:left="360"/>
      </w:pPr>
      <w:r w:rsidRPr="00A1567C">
        <w:rPr>
          <w:position w:val="-28"/>
        </w:rPr>
        <w:object w:dxaOrig="1840" w:dyaOrig="600">
          <v:shape id="_x0000_i1040" type="#_x0000_t75" style="width:92.25pt;height:30pt" o:ole="">
            <v:imagedata r:id="rId38" o:title=""/>
          </v:shape>
          <o:OLEObject Type="Embed" ProgID="Equation.DSMT4" ShapeID="_x0000_i1040" DrawAspect="Content" ObjectID="_1607431705" r:id="rId39"/>
        </w:object>
      </w:r>
      <w:r>
        <w:tab/>
      </w:r>
      <w:r w:rsidRPr="00794BC2">
        <w:rPr>
          <w:position w:val="-30"/>
        </w:rPr>
        <w:object w:dxaOrig="1500" w:dyaOrig="620">
          <v:shape id="_x0000_i1041" type="#_x0000_t75" style="width:75pt;height:31.5pt" o:ole="">
            <v:imagedata r:id="rId40" o:title=""/>
          </v:shape>
          <o:OLEObject Type="Embed" ProgID="Equation.DSMT4" ShapeID="_x0000_i1041" DrawAspect="Content" ObjectID="_1607431706" r:id="rId41"/>
        </w:object>
      </w:r>
    </w:p>
    <w:p w:rsidR="001E26FF" w:rsidRDefault="001E26FF" w:rsidP="001E26FF">
      <w:pPr>
        <w:tabs>
          <w:tab w:val="left" w:pos="900"/>
        </w:tabs>
        <w:ind w:left="360"/>
      </w:pPr>
      <w:r>
        <w:tab/>
      </w:r>
      <w:r w:rsidR="006F5FE7" w:rsidRPr="00864F92">
        <w:rPr>
          <w:position w:val="-28"/>
        </w:rPr>
        <w:object w:dxaOrig="880" w:dyaOrig="600">
          <v:shape id="_x0000_i1042" type="#_x0000_t75" style="width:44.25pt;height:30pt" o:ole="">
            <v:imagedata r:id="rId42" o:title=""/>
          </v:shape>
          <o:OLEObject Type="Embed" ProgID="Equation.DSMT4" ShapeID="_x0000_i1042" DrawAspect="Content" ObjectID="_1607431707" r:id="rId43"/>
        </w:object>
      </w:r>
    </w:p>
    <w:p w:rsidR="001E26FF" w:rsidRDefault="001E26FF" w:rsidP="001E26FF">
      <w:pPr>
        <w:tabs>
          <w:tab w:val="left" w:pos="900"/>
        </w:tabs>
        <w:ind w:left="360"/>
      </w:pPr>
      <w:r>
        <w:tab/>
      </w:r>
      <w:r w:rsidR="00A1567C" w:rsidRPr="00864F92">
        <w:rPr>
          <w:position w:val="-34"/>
        </w:rPr>
        <w:object w:dxaOrig="1140" w:dyaOrig="660">
          <v:shape id="_x0000_i1043" type="#_x0000_t75" style="width:57pt;height:33pt" o:ole="">
            <v:imagedata r:id="rId44" o:title=""/>
          </v:shape>
          <o:OLEObject Type="Embed" ProgID="Equation.DSMT4" ShapeID="_x0000_i1043" DrawAspect="Content" ObjectID="_1607431708" r:id="rId45"/>
        </w:object>
      </w:r>
    </w:p>
    <w:p w:rsidR="00B21E62" w:rsidRDefault="00B21E62" w:rsidP="00F00314">
      <w:r>
        <w:br w:type="page"/>
      </w:r>
    </w:p>
    <w:p w:rsidR="003A71BC" w:rsidRPr="003A71BC" w:rsidRDefault="003A71BC" w:rsidP="003A71BC">
      <w:pPr>
        <w:spacing w:after="120"/>
        <w:rPr>
          <w:b/>
          <w:sz w:val="28"/>
        </w:rPr>
      </w:pPr>
      <w:r w:rsidRPr="003A71BC">
        <w:rPr>
          <w:b/>
          <w:i/>
          <w:color w:val="632423" w:themeColor="accent2" w:themeShade="80"/>
          <w:sz w:val="28"/>
        </w:rPr>
        <w:lastRenderedPageBreak/>
        <w:t>Theorem</w:t>
      </w:r>
      <w:r w:rsidRPr="003A71BC">
        <w:rPr>
          <w:b/>
          <w:sz w:val="28"/>
        </w:rPr>
        <w:t xml:space="preserve"> </w:t>
      </w:r>
      <w:r w:rsidRPr="003A71BC">
        <w:rPr>
          <w:b/>
          <w:sz w:val="28"/>
        </w:rPr>
        <w:sym w:font="Symbol" w:char="F02D"/>
      </w:r>
      <w:r w:rsidRPr="003A71BC">
        <w:rPr>
          <w:b/>
          <w:sz w:val="28"/>
        </w:rPr>
        <w:t xml:space="preserve"> Cauchy-Schwarz Inequality</w:t>
      </w:r>
    </w:p>
    <w:p w:rsidR="001D56E5" w:rsidRDefault="001D56E5" w:rsidP="001D56E5">
      <w:r>
        <w:t xml:space="preserve">If </w:t>
      </w:r>
      <w:r w:rsidR="006F5FE7" w:rsidRPr="00864F92">
        <w:rPr>
          <w:position w:val="-6"/>
        </w:rPr>
        <w:object w:dxaOrig="200" w:dyaOrig="279">
          <v:shape id="_x0000_i1044" type="#_x0000_t75" style="width:9.75pt;height:14.25pt" o:ole="">
            <v:imagedata r:id="rId46" o:title=""/>
          </v:shape>
          <o:OLEObject Type="Embed" ProgID="Equation.DSMT4" ShapeID="_x0000_i1044" DrawAspect="Content" ObjectID="_1607431709" r:id="rId47"/>
        </w:object>
      </w:r>
      <w:r>
        <w:t xml:space="preserve"> and </w:t>
      </w:r>
      <w:r w:rsidR="006F5FE7" w:rsidRPr="00864F92">
        <w:rPr>
          <w:position w:val="-6"/>
        </w:rPr>
        <w:object w:dxaOrig="240" w:dyaOrig="279">
          <v:shape id="_x0000_i1045" type="#_x0000_t75" style="width:12pt;height:14.25pt" o:ole="">
            <v:imagedata r:id="rId48" o:title=""/>
          </v:shape>
          <o:OLEObject Type="Embed" ProgID="Equation.DSMT4" ShapeID="_x0000_i1045" DrawAspect="Content" ObjectID="_1607431710" r:id="rId49"/>
        </w:object>
      </w:r>
      <w:r>
        <w:t xml:space="preserve"> are vectors in a real inner product space </w:t>
      </w:r>
      <w:r w:rsidRPr="00C3139B">
        <w:rPr>
          <w:i/>
        </w:rPr>
        <w:t>V</w:t>
      </w:r>
      <w:r>
        <w:t>, then</w:t>
      </w:r>
    </w:p>
    <w:p w:rsidR="001D56E5" w:rsidRDefault="00B21E62" w:rsidP="001E26FF">
      <w:pPr>
        <w:spacing w:before="120" w:line="360" w:lineRule="auto"/>
        <w:jc w:val="center"/>
      </w:pPr>
      <w:r w:rsidRPr="00864F92">
        <w:rPr>
          <w:position w:val="-16"/>
        </w:rPr>
        <w:object w:dxaOrig="1719" w:dyaOrig="440">
          <v:shape id="_x0000_i1046" type="#_x0000_t75" style="width:86.25pt;height:21.75pt" o:ole="">
            <v:imagedata r:id="rId50" o:title=""/>
          </v:shape>
          <o:OLEObject Type="Embed" ProgID="Equation.DSMT4" ShapeID="_x0000_i1046" DrawAspect="Content" ObjectID="_1607431711" r:id="rId51"/>
        </w:object>
      </w:r>
    </w:p>
    <w:p w:rsidR="00AB4519" w:rsidRDefault="00AB4519" w:rsidP="00F00314"/>
    <w:p w:rsidR="00AB4519" w:rsidRPr="00AB4519" w:rsidRDefault="00AB4519" w:rsidP="00AB4519">
      <w:pPr>
        <w:spacing w:line="360" w:lineRule="auto"/>
        <w:rPr>
          <w:b/>
          <w:i/>
          <w:color w:val="FF0000"/>
          <w:sz w:val="28"/>
        </w:rPr>
      </w:pPr>
      <w:r w:rsidRPr="00AB4519">
        <w:rPr>
          <w:b/>
          <w:i/>
          <w:color w:val="FF0000"/>
          <w:sz w:val="28"/>
        </w:rPr>
        <w:t>Proof</w:t>
      </w:r>
    </w:p>
    <w:p w:rsidR="00AB4519" w:rsidRDefault="00AB4519" w:rsidP="00AB4519">
      <w:pPr>
        <w:ind w:left="360"/>
      </w:pPr>
      <w:r>
        <w:t xml:space="preserve">If either </w:t>
      </w:r>
      <w:r w:rsidRPr="00AB4519">
        <w:rPr>
          <w:position w:val="-6"/>
        </w:rPr>
        <w:object w:dxaOrig="200" w:dyaOrig="279">
          <v:shape id="_x0000_i1047" type="#_x0000_t75" style="width:9.75pt;height:14.25pt" o:ole="">
            <v:imagedata r:id="rId52" o:title=""/>
          </v:shape>
          <o:OLEObject Type="Embed" ProgID="Equation.DSMT4" ShapeID="_x0000_i1047" DrawAspect="Content" ObjectID="_1607431712" r:id="rId53"/>
        </w:object>
      </w:r>
      <w:r>
        <w:t xml:space="preserve"> or </w:t>
      </w:r>
      <w:r w:rsidRPr="00AB4519">
        <w:rPr>
          <w:position w:val="-6"/>
        </w:rPr>
        <w:object w:dxaOrig="200" w:dyaOrig="279">
          <v:shape id="_x0000_i1048" type="#_x0000_t75" style="width:9.75pt;height:14.25pt" o:ole="">
            <v:imagedata r:id="rId54" o:title=""/>
          </v:shape>
          <o:OLEObject Type="Embed" ProgID="Equation.DSMT4" ShapeID="_x0000_i1048" DrawAspect="Content" ObjectID="_1607431713" r:id="rId55"/>
        </w:object>
      </w:r>
      <w:r>
        <w:t xml:space="preserve"> is equal to zero, then both sides equal to zero</w:t>
      </w:r>
    </w:p>
    <w:p w:rsidR="00AB4519" w:rsidRDefault="00AB4519" w:rsidP="00AB4519">
      <w:pPr>
        <w:spacing w:line="360" w:lineRule="auto"/>
        <w:ind w:left="720"/>
      </w:pPr>
      <w:r>
        <w:t>Inequality holds.</w:t>
      </w:r>
    </w:p>
    <w:p w:rsidR="00AB4519" w:rsidRDefault="00AB4519" w:rsidP="00AB4519">
      <w:pPr>
        <w:ind w:left="360"/>
      </w:pPr>
      <w:r>
        <w:t xml:space="preserve">Suppose that </w:t>
      </w:r>
      <w:r w:rsidRPr="00AB4519">
        <w:rPr>
          <w:position w:val="-10"/>
        </w:rPr>
        <w:object w:dxaOrig="880" w:dyaOrig="320">
          <v:shape id="_x0000_i1049" type="#_x0000_t75" style="width:44.25pt;height:15.75pt" o:ole="">
            <v:imagedata r:id="rId56" o:title=""/>
          </v:shape>
          <o:OLEObject Type="Embed" ProgID="Equation.DSMT4" ShapeID="_x0000_i1049" DrawAspect="Content" ObjectID="_1607431714" r:id="rId57"/>
        </w:object>
      </w:r>
      <w:r>
        <w:t xml:space="preserve"> and if </w:t>
      </w:r>
      <w:r w:rsidRPr="00AB4519">
        <w:rPr>
          <w:position w:val="-6"/>
        </w:rPr>
        <w:object w:dxaOrig="240" w:dyaOrig="279">
          <v:shape id="_x0000_i1050" type="#_x0000_t75" style="width:12pt;height:14.25pt" o:ole="">
            <v:imagedata r:id="rId58" o:title=""/>
          </v:shape>
          <o:OLEObject Type="Embed" ProgID="Equation.DSMT4" ShapeID="_x0000_i1050" DrawAspect="Content" ObjectID="_1607431715" r:id="rId59"/>
        </w:object>
      </w:r>
      <w:r>
        <w:t xml:space="preserve"> any vector </w:t>
      </w:r>
    </w:p>
    <w:p w:rsidR="00AB4519" w:rsidRDefault="00AB4519" w:rsidP="00AB4519">
      <w:pPr>
        <w:spacing w:line="360" w:lineRule="auto"/>
        <w:ind w:left="360"/>
      </w:pPr>
      <w:r w:rsidRPr="00AB4519">
        <w:rPr>
          <w:position w:val="-14"/>
        </w:rPr>
        <w:object w:dxaOrig="1359" w:dyaOrig="400">
          <v:shape id="_x0000_i1051" type="#_x0000_t75" style="width:68.25pt;height:19.5pt" o:ole="">
            <v:imagedata r:id="rId60" o:title=""/>
          </v:shape>
          <o:OLEObject Type="Embed" ProgID="Equation.DSMT4" ShapeID="_x0000_i1051" DrawAspect="Content" ObjectID="_1607431716" r:id="rId61"/>
        </w:object>
      </w:r>
    </w:p>
    <w:p w:rsidR="00AB4519" w:rsidRDefault="00AB4519" w:rsidP="00AB4519">
      <w:pPr>
        <w:spacing w:line="360" w:lineRule="auto"/>
        <w:ind w:left="360"/>
      </w:pPr>
      <w:r>
        <w:t xml:space="preserve">Let </w:t>
      </w:r>
      <w:r w:rsidRPr="00AB4519">
        <w:rPr>
          <w:position w:val="-6"/>
        </w:rPr>
        <w:object w:dxaOrig="1040" w:dyaOrig="279">
          <v:shape id="_x0000_i1052" type="#_x0000_t75" style="width:51.75pt;height:14.25pt" o:ole="">
            <v:imagedata r:id="rId62" o:title=""/>
          </v:shape>
          <o:OLEObject Type="Embed" ProgID="Equation.DSMT4" ShapeID="_x0000_i1052" DrawAspect="Content" ObjectID="_1607431717" r:id="rId63"/>
        </w:object>
      </w:r>
      <w:r>
        <w:t>, then:</w:t>
      </w:r>
    </w:p>
    <w:p w:rsidR="00AB4519" w:rsidRDefault="00AB4519" w:rsidP="00AB4519">
      <w:pPr>
        <w:ind w:left="360"/>
      </w:pPr>
      <w:r w:rsidRPr="00AB4519">
        <w:rPr>
          <w:position w:val="-6"/>
        </w:rPr>
        <w:object w:dxaOrig="760" w:dyaOrig="279">
          <v:shape id="_x0000_i1053" type="#_x0000_t75" style="width:38.25pt;height:14.25pt" o:ole="">
            <v:imagedata r:id="rId64" o:title=""/>
          </v:shape>
          <o:OLEObject Type="Embed" ProgID="Equation.DSMT4" ShapeID="_x0000_i1053" DrawAspect="Content" ObjectID="_1607431718" r:id="rId65"/>
        </w:object>
      </w:r>
      <w:r>
        <w:t xml:space="preserve"> </w:t>
      </w:r>
    </w:p>
    <w:p w:rsidR="00AB4519" w:rsidRDefault="00AB4519" w:rsidP="00AB4519">
      <w:pPr>
        <w:tabs>
          <w:tab w:val="left" w:pos="540"/>
        </w:tabs>
        <w:ind w:left="360"/>
      </w:pPr>
      <w:r>
        <w:tab/>
      </w:r>
      <w:r w:rsidRPr="00AB4519">
        <w:rPr>
          <w:position w:val="-14"/>
        </w:rPr>
        <w:object w:dxaOrig="1760" w:dyaOrig="400">
          <v:shape id="_x0000_i1054" type="#_x0000_t75" style="width:87.75pt;height:20.25pt" o:ole="">
            <v:imagedata r:id="rId66" o:title=""/>
          </v:shape>
          <o:OLEObject Type="Embed" ProgID="Equation.DSMT4" ShapeID="_x0000_i1054" DrawAspect="Content" ObjectID="_1607431719" r:id="rId67"/>
        </w:object>
      </w:r>
    </w:p>
    <w:p w:rsidR="00AB4519" w:rsidRDefault="00AB4519" w:rsidP="00AB4519">
      <w:pPr>
        <w:tabs>
          <w:tab w:val="left" w:pos="540"/>
        </w:tabs>
        <w:ind w:left="360"/>
      </w:pPr>
      <w:r>
        <w:tab/>
      </w:r>
      <w:r w:rsidR="004546D7" w:rsidRPr="004546D7">
        <w:rPr>
          <w:position w:val="-14"/>
        </w:rPr>
        <w:object w:dxaOrig="3660" w:dyaOrig="460">
          <v:shape id="_x0000_i1055" type="#_x0000_t75" style="width:183pt;height:23.25pt" o:ole="">
            <v:imagedata r:id="rId68" o:title=""/>
          </v:shape>
          <o:OLEObject Type="Embed" ProgID="Equation.DSMT4" ShapeID="_x0000_i1055" DrawAspect="Content" ObjectID="_1607431720" r:id="rId69"/>
        </w:object>
      </w:r>
    </w:p>
    <w:p w:rsidR="00AB4519" w:rsidRDefault="00AB4519" w:rsidP="004546D7">
      <w:pPr>
        <w:tabs>
          <w:tab w:val="left" w:pos="540"/>
          <w:tab w:val="left" w:pos="4320"/>
        </w:tabs>
        <w:ind w:left="360"/>
      </w:pPr>
      <w:r>
        <w:tab/>
      </w:r>
      <w:r w:rsidR="004546D7" w:rsidRPr="004546D7">
        <w:rPr>
          <w:position w:val="-14"/>
        </w:rPr>
        <w:object w:dxaOrig="2880" w:dyaOrig="460">
          <v:shape id="_x0000_i1056" type="#_x0000_t75" style="width:2in;height:23.25pt" o:ole="">
            <v:imagedata r:id="rId70" o:title=""/>
          </v:shape>
          <o:OLEObject Type="Embed" ProgID="Equation.DSMT4" ShapeID="_x0000_i1056" DrawAspect="Content" ObjectID="_1607431721" r:id="rId71"/>
        </w:object>
      </w:r>
      <w:r>
        <w:tab/>
      </w:r>
      <w:r w:rsidRPr="00AB4519">
        <w:t xml:space="preserve"> </w:t>
      </w:r>
      <w:r w:rsidRPr="004546D7">
        <w:rPr>
          <w:color w:val="FF0000"/>
        </w:rPr>
        <w:t xml:space="preserve">Let </w:t>
      </w:r>
      <w:r w:rsidR="004546D7" w:rsidRPr="00AB4519">
        <w:rPr>
          <w:position w:val="-20"/>
        </w:rPr>
        <w:object w:dxaOrig="859" w:dyaOrig="520">
          <v:shape id="_x0000_i1057" type="#_x0000_t75" style="width:42.75pt;height:26.25pt" o:ole="">
            <v:imagedata r:id="rId72" o:title=""/>
          </v:shape>
          <o:OLEObject Type="Embed" ProgID="Equation.DSMT4" ShapeID="_x0000_i1057" DrawAspect="Content" ObjectID="_1607431722" r:id="rId73"/>
        </w:object>
      </w:r>
    </w:p>
    <w:p w:rsidR="00AB4519" w:rsidRDefault="00AB4519" w:rsidP="004546D7">
      <w:pPr>
        <w:tabs>
          <w:tab w:val="left" w:pos="540"/>
        </w:tabs>
        <w:ind w:left="360"/>
      </w:pPr>
      <w:r>
        <w:tab/>
      </w:r>
      <w:r w:rsidR="004546D7" w:rsidRPr="00AB4519">
        <w:rPr>
          <w:position w:val="-22"/>
        </w:rPr>
        <w:object w:dxaOrig="4060" w:dyaOrig="660">
          <v:shape id="_x0000_i1058" type="#_x0000_t75" style="width:203.25pt;height:33pt" o:ole="">
            <v:imagedata r:id="rId74" o:title=""/>
          </v:shape>
          <o:OLEObject Type="Embed" ProgID="Equation.DSMT4" ShapeID="_x0000_i1058" DrawAspect="Content" ObjectID="_1607431723" r:id="rId75"/>
        </w:object>
      </w:r>
    </w:p>
    <w:p w:rsidR="00AB4519" w:rsidRDefault="00AB4519" w:rsidP="004546D7">
      <w:pPr>
        <w:tabs>
          <w:tab w:val="left" w:pos="540"/>
        </w:tabs>
        <w:ind w:left="360"/>
      </w:pPr>
      <w:r>
        <w:tab/>
      </w:r>
      <w:r w:rsidR="004546D7" w:rsidRPr="00AB4519">
        <w:rPr>
          <w:position w:val="-20"/>
        </w:rPr>
        <w:object w:dxaOrig="2860" w:dyaOrig="720">
          <v:shape id="_x0000_i1059" type="#_x0000_t75" style="width:143.25pt;height:36pt" o:ole="">
            <v:imagedata r:id="rId76" o:title=""/>
          </v:shape>
          <o:OLEObject Type="Embed" ProgID="Equation.DSMT4" ShapeID="_x0000_i1059" DrawAspect="Content" ObjectID="_1607431724" r:id="rId77"/>
        </w:object>
      </w:r>
    </w:p>
    <w:p w:rsidR="00AB4519" w:rsidRDefault="00AB4519" w:rsidP="004546D7">
      <w:pPr>
        <w:tabs>
          <w:tab w:val="left" w:pos="540"/>
        </w:tabs>
        <w:ind w:left="360"/>
      </w:pPr>
      <w:r>
        <w:tab/>
      </w:r>
      <w:r w:rsidR="004546D7" w:rsidRPr="00AB4519">
        <w:rPr>
          <w:position w:val="-20"/>
        </w:rPr>
        <w:object w:dxaOrig="1700" w:dyaOrig="720">
          <v:shape id="_x0000_i1060" type="#_x0000_t75" style="width:84.75pt;height:36pt" o:ole="">
            <v:imagedata r:id="rId78" o:title=""/>
          </v:shape>
          <o:OLEObject Type="Embed" ProgID="Equation.DSMT4" ShapeID="_x0000_i1060" DrawAspect="Content" ObjectID="_1607431725" r:id="rId79"/>
        </w:object>
      </w:r>
    </w:p>
    <w:p w:rsidR="004546D7" w:rsidRDefault="004546D7" w:rsidP="004546D7">
      <w:pPr>
        <w:tabs>
          <w:tab w:val="left" w:pos="540"/>
          <w:tab w:val="left" w:pos="4320"/>
        </w:tabs>
        <w:ind w:left="360"/>
      </w:pPr>
      <w:r>
        <w:tab/>
      </w:r>
      <w:r w:rsidRPr="00AB4519">
        <w:rPr>
          <w:position w:val="-20"/>
        </w:rPr>
        <w:object w:dxaOrig="2540" w:dyaOrig="720">
          <v:shape id="_x0000_i1061" type="#_x0000_t75" style="width:126.75pt;height:36pt" o:ole="">
            <v:imagedata r:id="rId80" o:title=""/>
          </v:shape>
          <o:OLEObject Type="Embed" ProgID="Equation.DSMT4" ShapeID="_x0000_i1061" DrawAspect="Content" ObjectID="_1607431726" r:id="rId81"/>
        </w:object>
      </w:r>
      <w:r>
        <w:tab/>
        <w:t xml:space="preserve">Since </w:t>
      </w:r>
      <w:r w:rsidRPr="004546D7">
        <w:rPr>
          <w:position w:val="-6"/>
        </w:rPr>
        <w:object w:dxaOrig="880" w:dyaOrig="279">
          <v:shape id="_x0000_i1062" type="#_x0000_t75" style="width:44.25pt;height:14.25pt" o:ole="">
            <v:imagedata r:id="rId82" o:title=""/>
          </v:shape>
          <o:OLEObject Type="Embed" ProgID="Equation.DSMT4" ShapeID="_x0000_i1062" DrawAspect="Content" ObjectID="_1607431727" r:id="rId83"/>
        </w:object>
      </w:r>
      <w:r>
        <w:t xml:space="preserve"> </w:t>
      </w:r>
    </w:p>
    <w:p w:rsidR="004546D7" w:rsidRDefault="004546D7" w:rsidP="00AB4519">
      <w:pPr>
        <w:tabs>
          <w:tab w:val="left" w:pos="540"/>
        </w:tabs>
        <w:spacing w:line="360" w:lineRule="auto"/>
        <w:ind w:left="360"/>
      </w:pPr>
      <w:r>
        <w:tab/>
      </w:r>
      <w:r w:rsidRPr="004546D7">
        <w:rPr>
          <w:position w:val="-14"/>
        </w:rPr>
        <w:object w:dxaOrig="2480" w:dyaOrig="480">
          <v:shape id="_x0000_i1063" type="#_x0000_t75" style="width:123.75pt;height:24pt" o:ole="">
            <v:imagedata r:id="rId84" o:title=""/>
          </v:shape>
          <o:OLEObject Type="Embed" ProgID="Equation.DSMT4" ShapeID="_x0000_i1063" DrawAspect="Content" ObjectID="_1607431728" r:id="rId85"/>
        </w:object>
      </w:r>
    </w:p>
    <w:p w:rsidR="00AB4519" w:rsidRDefault="004546D7" w:rsidP="00AB4519">
      <w:pPr>
        <w:tabs>
          <w:tab w:val="left" w:pos="540"/>
        </w:tabs>
        <w:ind w:left="360"/>
      </w:pPr>
      <w:r w:rsidRPr="004546D7">
        <w:rPr>
          <w:position w:val="-14"/>
        </w:rPr>
        <w:object w:dxaOrig="2320" w:dyaOrig="480">
          <v:shape id="_x0000_i1064" type="#_x0000_t75" style="width:116.25pt;height:24pt" o:ole="">
            <v:imagedata r:id="rId86" o:title=""/>
          </v:shape>
          <o:OLEObject Type="Embed" ProgID="Equation.DSMT4" ShapeID="_x0000_i1064" DrawAspect="Content" ObjectID="_1607431729" r:id="rId87"/>
        </w:object>
      </w:r>
    </w:p>
    <w:p w:rsidR="004546D7" w:rsidRDefault="004546D7" w:rsidP="00AB4519">
      <w:pPr>
        <w:tabs>
          <w:tab w:val="left" w:pos="540"/>
        </w:tabs>
        <w:ind w:left="360"/>
      </w:pPr>
      <w:r w:rsidRPr="00864F92">
        <w:rPr>
          <w:position w:val="-16"/>
        </w:rPr>
        <w:object w:dxaOrig="1719" w:dyaOrig="440">
          <v:shape id="_x0000_i1065" type="#_x0000_t75" style="width:86.25pt;height:21.75pt" o:ole="">
            <v:imagedata r:id="rId50" o:title=""/>
          </v:shape>
          <o:OLEObject Type="Embed" ProgID="Equation.DSMT4" ShapeID="_x0000_i1065" DrawAspect="Content" ObjectID="_1607431730" r:id="rId88"/>
        </w:object>
      </w:r>
    </w:p>
    <w:p w:rsidR="00AB4519" w:rsidRDefault="00AB4519" w:rsidP="00F00314"/>
    <w:p w:rsidR="00187092" w:rsidRDefault="006F327C" w:rsidP="00F00314">
      <w:r>
        <w:t>The following two alternative forms of the Cauchy-Schwarz inequality are useful to know:</w:t>
      </w:r>
    </w:p>
    <w:p w:rsidR="006F327C" w:rsidRDefault="00B21E62" w:rsidP="001E26FF">
      <w:pPr>
        <w:spacing w:before="120" w:line="240" w:lineRule="auto"/>
        <w:jc w:val="center"/>
        <w:rPr>
          <w:position w:val="-14"/>
        </w:rPr>
      </w:pPr>
      <w:r w:rsidRPr="00864F92">
        <w:rPr>
          <w:position w:val="-14"/>
        </w:rPr>
        <w:object w:dxaOrig="2280" w:dyaOrig="480">
          <v:shape id="_x0000_i1066" type="#_x0000_t75" style="width:114pt;height:24pt" o:ole="">
            <v:imagedata r:id="rId89" o:title=""/>
          </v:shape>
          <o:OLEObject Type="Embed" ProgID="Equation.DSMT4" ShapeID="_x0000_i1066" DrawAspect="Content" ObjectID="_1607431731" r:id="rId90"/>
        </w:object>
      </w:r>
    </w:p>
    <w:p w:rsidR="003A71BC" w:rsidRDefault="00186C31" w:rsidP="001E26FF">
      <w:pPr>
        <w:spacing w:before="120" w:line="240" w:lineRule="auto"/>
        <w:jc w:val="center"/>
      </w:pPr>
      <w:r w:rsidRPr="00864F92">
        <w:rPr>
          <w:position w:val="-14"/>
        </w:rPr>
        <w:object w:dxaOrig="1920" w:dyaOrig="480">
          <v:shape id="_x0000_i1067" type="#_x0000_t75" style="width:95.25pt;height:24pt" o:ole="">
            <v:imagedata r:id="rId91" o:title=""/>
          </v:shape>
          <o:OLEObject Type="Embed" ProgID="Equation.DSMT4" ShapeID="_x0000_i1067" DrawAspect="Content" ObjectID="_1607431732" r:id="rId92"/>
        </w:object>
      </w:r>
    </w:p>
    <w:p w:rsidR="00297FB1" w:rsidRDefault="00297FB1" w:rsidP="00F0519A">
      <w:r>
        <w:br w:type="page"/>
      </w:r>
    </w:p>
    <w:p w:rsidR="00556154" w:rsidRPr="00DC36B3" w:rsidRDefault="00C3139B" w:rsidP="00C3139B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DC36B3">
        <w:rPr>
          <w:b/>
          <w:i/>
          <w:color w:val="632423" w:themeColor="accent2" w:themeShade="80"/>
          <w:sz w:val="28"/>
          <w:szCs w:val="26"/>
        </w:rPr>
        <w:lastRenderedPageBreak/>
        <w:t>Theorem</w:t>
      </w:r>
    </w:p>
    <w:p w:rsidR="00C3139B" w:rsidRDefault="00C3139B" w:rsidP="00C3139B">
      <w:r>
        <w:t xml:space="preserve">If </w:t>
      </w:r>
      <w:r w:rsidR="002B6D57" w:rsidRPr="00864F92">
        <w:rPr>
          <w:position w:val="-6"/>
        </w:rPr>
        <w:object w:dxaOrig="220" w:dyaOrig="279">
          <v:shape id="_x0000_i1068" type="#_x0000_t75" style="width:11.25pt;height:14.25pt" o:ole="">
            <v:imagedata r:id="rId93" o:title=""/>
          </v:shape>
          <o:OLEObject Type="Embed" ProgID="Equation.DSMT4" ShapeID="_x0000_i1068" DrawAspect="Content" ObjectID="_1607431733" r:id="rId94"/>
        </w:object>
      </w:r>
      <w:r>
        <w:rPr>
          <w:position w:val="-6"/>
        </w:rPr>
        <w:t xml:space="preserve">, </w:t>
      </w:r>
      <w:r w:rsidR="002B6D57">
        <w:rPr>
          <w:position w:val="-6"/>
        </w:rPr>
        <w:object w:dxaOrig="200" w:dyaOrig="279">
          <v:shape id="_x0000_i1069" type="#_x0000_t75" style="width:9.75pt;height:14.25pt" o:ole="">
            <v:imagedata r:id="rId95" o:title=""/>
          </v:shape>
          <o:OLEObject Type="Embed" ProgID="Equation.DSMT4" ShapeID="_x0000_i1069" DrawAspect="Content" ObjectID="_1607431734" r:id="rId96"/>
        </w:object>
      </w:r>
      <w:r>
        <w:t xml:space="preserve"> and </w:t>
      </w:r>
      <w:r w:rsidR="002B6D57" w:rsidRPr="00864F92">
        <w:rPr>
          <w:position w:val="-6"/>
        </w:rPr>
        <w:object w:dxaOrig="240" w:dyaOrig="279">
          <v:shape id="_x0000_i1070" type="#_x0000_t75" style="width:12pt;height:14.25pt" o:ole="">
            <v:imagedata r:id="rId97" o:title=""/>
          </v:shape>
          <o:OLEObject Type="Embed" ProgID="Equation.DSMT4" ShapeID="_x0000_i1070" DrawAspect="Content" ObjectID="_1607431735" r:id="rId98"/>
        </w:object>
      </w:r>
      <w:r>
        <w:t xml:space="preserve"> are vectors in a real inner product space </w:t>
      </w:r>
      <w:r w:rsidRPr="00C3139B">
        <w:rPr>
          <w:i/>
        </w:rPr>
        <w:t>V</w:t>
      </w:r>
      <w:r>
        <w:t xml:space="preserve">, and if </w:t>
      </w:r>
      <w:r w:rsidRPr="00C3139B">
        <w:rPr>
          <w:i/>
        </w:rPr>
        <w:t>k</w:t>
      </w:r>
      <w:r>
        <w:t xml:space="preserve"> is any scalar, then</w:t>
      </w:r>
    </w:p>
    <w:p w:rsidR="00C3139B" w:rsidRPr="00EB31FE" w:rsidRDefault="002B6D57" w:rsidP="00421F0B">
      <w:pPr>
        <w:pStyle w:val="ListParagraph"/>
        <w:numPr>
          <w:ilvl w:val="0"/>
          <w:numId w:val="11"/>
        </w:numPr>
        <w:tabs>
          <w:tab w:val="left" w:pos="5040"/>
        </w:tabs>
        <w:spacing w:before="120" w:after="120" w:line="360" w:lineRule="auto"/>
        <w:rPr>
          <w:position w:val="-14"/>
        </w:rPr>
      </w:pPr>
      <w:r w:rsidRPr="00864F92">
        <w:rPr>
          <w:position w:val="-14"/>
        </w:rPr>
        <w:object w:dxaOrig="1700" w:dyaOrig="400">
          <v:shape id="_x0000_i1071" type="#_x0000_t75" style="width:84.75pt;height:20.25pt" o:ole="">
            <v:imagedata r:id="rId99" o:title=""/>
          </v:shape>
          <o:OLEObject Type="Embed" ProgID="Equation.DSMT4" ShapeID="_x0000_i1071" DrawAspect="Content" ObjectID="_1607431736" r:id="rId100"/>
        </w:object>
      </w:r>
      <w:r w:rsidR="00EB31FE">
        <w:rPr>
          <w:position w:val="-14"/>
        </w:rPr>
        <w:tab/>
      </w:r>
      <w:r w:rsidR="00EB31FE" w:rsidRPr="00EB31FE">
        <w:rPr>
          <w:color w:val="4F6228" w:themeColor="accent3" w:themeShade="80"/>
          <w:position w:val="-14"/>
        </w:rPr>
        <w:t>(</w:t>
      </w:r>
      <w:r w:rsidR="00EB31FE" w:rsidRPr="00EB31FE">
        <w:rPr>
          <w:b/>
          <w:i/>
          <w:color w:val="4F6228" w:themeColor="accent3" w:themeShade="80"/>
          <w:position w:val="-14"/>
        </w:rPr>
        <w:t>Triangle inequality for vectors</w:t>
      </w:r>
      <w:r w:rsidR="00EB31FE" w:rsidRPr="00EB31FE">
        <w:rPr>
          <w:color w:val="4F6228" w:themeColor="accent3" w:themeShade="80"/>
          <w:position w:val="-14"/>
        </w:rPr>
        <w:t>)</w:t>
      </w:r>
    </w:p>
    <w:p w:rsidR="00EB31FE" w:rsidRDefault="002B6D57" w:rsidP="00421F0B">
      <w:pPr>
        <w:pStyle w:val="ListParagraph"/>
        <w:numPr>
          <w:ilvl w:val="0"/>
          <w:numId w:val="11"/>
        </w:numPr>
        <w:tabs>
          <w:tab w:val="left" w:pos="5040"/>
        </w:tabs>
        <w:spacing w:before="120" w:after="120" w:line="360" w:lineRule="auto"/>
      </w:pPr>
      <w:r w:rsidRPr="00864F92">
        <w:rPr>
          <w:position w:val="-14"/>
        </w:rPr>
        <w:object w:dxaOrig="2920" w:dyaOrig="400">
          <v:shape id="_x0000_i1072" type="#_x0000_t75" style="width:146.25pt;height:20.25pt" o:ole="">
            <v:imagedata r:id="rId101" o:title=""/>
          </v:shape>
          <o:OLEObject Type="Embed" ProgID="Equation.DSMT4" ShapeID="_x0000_i1072" DrawAspect="Content" ObjectID="_1607431737" r:id="rId102"/>
        </w:object>
      </w:r>
      <w:r w:rsidR="00EB31FE">
        <w:rPr>
          <w:position w:val="-14"/>
        </w:rPr>
        <w:tab/>
      </w:r>
      <w:r w:rsidR="00EB31FE" w:rsidRPr="00EB31FE">
        <w:rPr>
          <w:color w:val="4F6228" w:themeColor="accent3" w:themeShade="80"/>
          <w:position w:val="-14"/>
        </w:rPr>
        <w:t>(</w:t>
      </w:r>
      <w:r w:rsidR="00EB31FE" w:rsidRPr="00EB31FE">
        <w:rPr>
          <w:b/>
          <w:i/>
          <w:color w:val="4F6228" w:themeColor="accent3" w:themeShade="80"/>
          <w:position w:val="-14"/>
        </w:rPr>
        <w:t xml:space="preserve">Triangle inequality for </w:t>
      </w:r>
      <w:r w:rsidR="00EB31FE">
        <w:rPr>
          <w:b/>
          <w:i/>
          <w:color w:val="4F6228" w:themeColor="accent3" w:themeShade="80"/>
          <w:position w:val="-14"/>
        </w:rPr>
        <w:t>distances</w:t>
      </w:r>
      <w:r w:rsidR="00EB31FE" w:rsidRPr="00EB31FE">
        <w:rPr>
          <w:color w:val="4F6228" w:themeColor="accent3" w:themeShade="80"/>
          <w:position w:val="-14"/>
        </w:rPr>
        <w:t>)</w:t>
      </w:r>
    </w:p>
    <w:p w:rsidR="00C3139B" w:rsidRDefault="00C3139B" w:rsidP="00F00314"/>
    <w:p w:rsidR="00EB31FE" w:rsidRPr="00EB31FE" w:rsidRDefault="00EB31FE" w:rsidP="00EB31FE">
      <w:pPr>
        <w:spacing w:line="360" w:lineRule="auto"/>
        <w:rPr>
          <w:b/>
          <w:i/>
        </w:rPr>
      </w:pPr>
      <w:r w:rsidRPr="009F7C9A">
        <w:rPr>
          <w:b/>
          <w:i/>
          <w:color w:val="FF0000"/>
        </w:rPr>
        <w:t>Proof</w:t>
      </w:r>
      <w:r w:rsidRPr="00EB31FE">
        <w:rPr>
          <w:b/>
          <w:i/>
        </w:rPr>
        <w:t xml:space="preserve"> </w:t>
      </w:r>
      <w:r w:rsidRPr="00EB31FE">
        <w:rPr>
          <w:b/>
        </w:rPr>
        <w:t>(</w:t>
      </w:r>
      <w:r w:rsidRPr="003734E9">
        <w:rPr>
          <w:b/>
          <w:i/>
        </w:rPr>
        <w:t>a</w:t>
      </w:r>
      <w:r w:rsidRPr="00EB31FE">
        <w:rPr>
          <w:b/>
        </w:rPr>
        <w:t>)</w:t>
      </w:r>
    </w:p>
    <w:p w:rsidR="00EB31FE" w:rsidRDefault="002B6D57" w:rsidP="00EB31FE">
      <w:pPr>
        <w:ind w:left="360"/>
        <w:rPr>
          <w:position w:val="-14"/>
        </w:rPr>
      </w:pPr>
      <w:r w:rsidRPr="00864F92">
        <w:rPr>
          <w:position w:val="-14"/>
        </w:rPr>
        <w:object w:dxaOrig="2380" w:dyaOrig="480">
          <v:shape id="_x0000_i1073" type="#_x0000_t75" style="width:119.25pt;height:24pt" o:ole="">
            <v:imagedata r:id="rId103" o:title=""/>
          </v:shape>
          <o:OLEObject Type="Embed" ProgID="Equation.DSMT4" ShapeID="_x0000_i1073" DrawAspect="Content" ObjectID="_1607431738" r:id="rId104"/>
        </w:object>
      </w:r>
    </w:p>
    <w:p w:rsidR="00EB31FE" w:rsidRDefault="00EB31FE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420E00">
        <w:rPr>
          <w:position w:val="-14"/>
        </w:rPr>
        <w:object w:dxaOrig="2640" w:dyaOrig="400">
          <v:shape id="_x0000_i1074" type="#_x0000_t75" style="width:132.75pt;height:20.25pt" o:ole="">
            <v:imagedata r:id="rId105" o:title=""/>
          </v:shape>
          <o:OLEObject Type="Embed" ProgID="Equation.DSMT4" ShapeID="_x0000_i1074" DrawAspect="Content" ObjectID="_1607431739" r:id="rId106"/>
        </w:object>
      </w:r>
    </w:p>
    <w:p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D07AB3" w:rsidRPr="00864F92">
        <w:rPr>
          <w:position w:val="-16"/>
        </w:rPr>
        <w:object w:dxaOrig="2720" w:dyaOrig="440">
          <v:shape id="_x0000_i1075" type="#_x0000_t75" style="width:136.5pt;height:21.75pt" o:ole="">
            <v:imagedata r:id="rId107" o:title=""/>
          </v:shape>
          <o:OLEObject Type="Embed" ProgID="Equation.DSMT4" ShapeID="_x0000_i1075" DrawAspect="Content" ObjectID="_1607431740" r:id="rId108"/>
        </w:object>
      </w:r>
    </w:p>
    <w:p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C7317B">
        <w:rPr>
          <w:position w:val="-14"/>
        </w:rPr>
        <w:object w:dxaOrig="2700" w:dyaOrig="400">
          <v:shape id="_x0000_i1076" type="#_x0000_t75" style="width:134.25pt;height:20.25pt" o:ole="">
            <v:imagedata r:id="rId109" o:title=""/>
          </v:shape>
          <o:OLEObject Type="Embed" ProgID="Equation.DSMT4" ShapeID="_x0000_i1076" DrawAspect="Content" ObjectID="_1607431741" r:id="rId110"/>
        </w:object>
      </w:r>
    </w:p>
    <w:p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112D3B">
        <w:rPr>
          <w:position w:val="-14"/>
        </w:rPr>
        <w:object w:dxaOrig="2299" w:dyaOrig="480">
          <v:shape id="_x0000_i1077" type="#_x0000_t75" style="width:114.75pt;height:24pt" o:ole="">
            <v:imagedata r:id="rId111" o:title=""/>
          </v:shape>
          <o:OLEObject Type="Embed" ProgID="Equation.DSMT4" ShapeID="_x0000_i1077" DrawAspect="Content" ObjectID="_1607431742" r:id="rId112"/>
        </w:object>
      </w:r>
    </w:p>
    <w:p w:rsidR="00425C10" w:rsidRDefault="00425C10" w:rsidP="00425C10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C7317B" w:rsidRPr="00864F92">
        <w:rPr>
          <w:position w:val="-16"/>
        </w:rPr>
        <w:object w:dxaOrig="1320" w:dyaOrig="520">
          <v:shape id="_x0000_i1078" type="#_x0000_t75" style="width:66pt;height:26.25pt" o:ole="">
            <v:imagedata r:id="rId113" o:title=""/>
          </v:shape>
          <o:OLEObject Type="Embed" ProgID="Equation.DSMT4" ShapeID="_x0000_i1078" DrawAspect="Content" ObjectID="_1607431743" r:id="rId114"/>
        </w:object>
      </w:r>
    </w:p>
    <w:p w:rsidR="00425C10" w:rsidRDefault="00C7317B" w:rsidP="00425C10">
      <w:pPr>
        <w:tabs>
          <w:tab w:val="left" w:pos="1170"/>
        </w:tabs>
        <w:spacing w:after="120"/>
        <w:ind w:left="360"/>
        <w:rPr>
          <w:position w:val="-14"/>
        </w:rPr>
      </w:pPr>
      <w:r w:rsidRPr="00864F92">
        <w:rPr>
          <w:position w:val="-16"/>
        </w:rPr>
        <w:object w:dxaOrig="2120" w:dyaOrig="520">
          <v:shape id="_x0000_i1079" type="#_x0000_t75" style="width:105.75pt;height:26.25pt" o:ole="">
            <v:imagedata r:id="rId115" o:title=""/>
          </v:shape>
          <o:OLEObject Type="Embed" ProgID="Equation.DSMT4" ShapeID="_x0000_i1079" DrawAspect="Content" ObjectID="_1607431744" r:id="rId116"/>
        </w:object>
      </w:r>
    </w:p>
    <w:p w:rsidR="00425C10" w:rsidRDefault="00C7317B" w:rsidP="00EB31FE">
      <w:pPr>
        <w:tabs>
          <w:tab w:val="left" w:pos="1170"/>
        </w:tabs>
        <w:ind w:left="360"/>
      </w:pPr>
      <w:r w:rsidRPr="00864F92">
        <w:rPr>
          <w:position w:val="-14"/>
        </w:rPr>
        <w:object w:dxaOrig="1700" w:dyaOrig="400">
          <v:shape id="_x0000_i1080" type="#_x0000_t75" style="width:84.75pt;height:20.25pt" o:ole="">
            <v:imagedata r:id="rId117" o:title=""/>
          </v:shape>
          <o:OLEObject Type="Embed" ProgID="Equation.DSMT4" ShapeID="_x0000_i1080" DrawAspect="Content" ObjectID="_1607431745" r:id="rId118"/>
        </w:object>
      </w:r>
    </w:p>
    <w:p w:rsidR="00556154" w:rsidRDefault="00556154" w:rsidP="00F00314"/>
    <w:p w:rsidR="00B050DB" w:rsidRDefault="00B050DB" w:rsidP="00F00314"/>
    <w:p w:rsidR="00B050DB" w:rsidRPr="005F41EA" w:rsidRDefault="00B050DB" w:rsidP="00213C88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B050DB" w:rsidRDefault="00B050DB" w:rsidP="00F00314">
      <w:r>
        <w:t xml:space="preserve">Two vectors </w:t>
      </w:r>
      <w:r w:rsidR="00C7317B" w:rsidRPr="00C7317B">
        <w:rPr>
          <w:position w:val="-6"/>
        </w:rPr>
        <w:object w:dxaOrig="220" w:dyaOrig="279">
          <v:shape id="_x0000_i1081" type="#_x0000_t75" style="width:11.25pt;height:14.25pt" o:ole="">
            <v:imagedata r:id="rId119" o:title=""/>
          </v:shape>
          <o:OLEObject Type="Embed" ProgID="Equation.DSMT4" ShapeID="_x0000_i1081" DrawAspect="Content" ObjectID="_1607431746" r:id="rId120"/>
        </w:object>
      </w:r>
      <w:r w:rsidR="00C7317B">
        <w:t xml:space="preserve"> </w:t>
      </w:r>
      <w:r>
        <w:t xml:space="preserve">and </w:t>
      </w:r>
      <w:r w:rsidR="00C7317B" w:rsidRPr="00C7317B">
        <w:rPr>
          <w:position w:val="-6"/>
        </w:rPr>
        <w:object w:dxaOrig="200" w:dyaOrig="279">
          <v:shape id="_x0000_i1082" type="#_x0000_t75" style="width:9.75pt;height:14.25pt" o:ole="">
            <v:imagedata r:id="rId121" o:title=""/>
          </v:shape>
          <o:OLEObject Type="Embed" ProgID="Equation.DSMT4" ShapeID="_x0000_i1082" DrawAspect="Content" ObjectID="_1607431747" r:id="rId122"/>
        </w:object>
      </w:r>
      <w:r w:rsidR="00C7317B">
        <w:t xml:space="preserve"> </w:t>
      </w:r>
      <w:r>
        <w:t xml:space="preserve">in an inner product space are called orthogonal if </w:t>
      </w:r>
      <w:r w:rsidR="00C7317B" w:rsidRPr="00864F92">
        <w:rPr>
          <w:position w:val="-14"/>
        </w:rPr>
        <w:object w:dxaOrig="1020" w:dyaOrig="400">
          <v:shape id="_x0000_i1083" type="#_x0000_t75" style="width:51.75pt;height:20.25pt" o:ole="">
            <v:imagedata r:id="rId123" o:title=""/>
          </v:shape>
          <o:OLEObject Type="Embed" ProgID="Equation.DSMT4" ShapeID="_x0000_i1083" DrawAspect="Content" ObjectID="_1607431748" r:id="rId124"/>
        </w:object>
      </w:r>
    </w:p>
    <w:p w:rsidR="00297FB1" w:rsidRDefault="00297FB1" w:rsidP="002B0A2B">
      <w:pPr>
        <w:spacing w:line="240" w:lineRule="auto"/>
      </w:pPr>
    </w:p>
    <w:p w:rsidR="00297FB1" w:rsidRDefault="00297FB1" w:rsidP="002B0A2B">
      <w:pPr>
        <w:spacing w:line="240" w:lineRule="auto"/>
      </w:pPr>
    </w:p>
    <w:p w:rsidR="002B0A2B" w:rsidRPr="005F41EA" w:rsidRDefault="002B0A2B" w:rsidP="002B0A2B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:rsidR="002B0A2B" w:rsidRDefault="002B0A2B" w:rsidP="00C7317B">
      <w:pPr>
        <w:spacing w:after="120"/>
      </w:pPr>
      <w:r>
        <w:t xml:space="preserve">The vectors </w:t>
      </w:r>
      <w:r w:rsidR="00C7317B" w:rsidRPr="00864F92">
        <w:rPr>
          <w:position w:val="-14"/>
        </w:rPr>
        <w:object w:dxaOrig="960" w:dyaOrig="400">
          <v:shape id="_x0000_i1084" type="#_x0000_t75" style="width:48pt;height:20.25pt" o:ole="">
            <v:imagedata r:id="rId125" o:title=""/>
          </v:shape>
          <o:OLEObject Type="Embed" ProgID="Equation.DSMT4" ShapeID="_x0000_i1084" DrawAspect="Content" ObjectID="_1607431749" r:id="rId126"/>
        </w:object>
      </w:r>
      <w:r>
        <w:t xml:space="preserve"> and </w:t>
      </w:r>
      <w:r w:rsidR="00C7317B" w:rsidRPr="00864F92">
        <w:rPr>
          <w:position w:val="-14"/>
        </w:rPr>
        <w:object w:dxaOrig="1160" w:dyaOrig="400">
          <v:shape id="_x0000_i1085" type="#_x0000_t75" style="width:58.5pt;height:20.25pt" o:ole="">
            <v:imagedata r:id="rId127" o:title=""/>
          </v:shape>
          <o:OLEObject Type="Embed" ProgID="Equation.DSMT4" ShapeID="_x0000_i1085" DrawAspect="Content" ObjectID="_1607431750" r:id="rId128"/>
        </w:object>
      </w:r>
      <w:r w:rsidR="008D4222">
        <w:t xml:space="preserve"> are orthogonal with respect to the Euclidean </w:t>
      </w:r>
      <w:r w:rsidR="001E3EEE">
        <w:t xml:space="preserve">inner product on </w:t>
      </w:r>
      <w:r w:rsidR="00C7317B" w:rsidRPr="00864F92">
        <w:rPr>
          <w:position w:val="-4"/>
        </w:rPr>
        <w:object w:dxaOrig="360" w:dyaOrig="360">
          <v:shape id="_x0000_i1086" type="#_x0000_t75" style="width:18pt;height:18pt" o:ole="">
            <v:imagedata r:id="rId129" o:title=""/>
          </v:shape>
          <o:OLEObject Type="Embed" ProgID="Equation.DSMT4" ShapeID="_x0000_i1086" DrawAspect="Content" ObjectID="_1607431751" r:id="rId130"/>
        </w:object>
      </w:r>
      <w:r w:rsidR="001E3EEE">
        <w:t xml:space="preserve">, since </w:t>
      </w:r>
    </w:p>
    <w:p w:rsidR="001E3EEE" w:rsidRDefault="00C7317B" w:rsidP="00C7317B">
      <w:pPr>
        <w:ind w:left="360"/>
      </w:pPr>
      <w:r w:rsidRPr="00864F92">
        <w:rPr>
          <w:position w:val="-14"/>
        </w:rPr>
        <w:object w:dxaOrig="1860" w:dyaOrig="400">
          <v:shape id="_x0000_i1087" type="#_x0000_t75" style="width:93pt;height:20.25pt" o:ole="">
            <v:imagedata r:id="rId131" o:title=""/>
          </v:shape>
          <o:OLEObject Type="Embed" ProgID="Equation.DSMT4" ShapeID="_x0000_i1087" DrawAspect="Content" ObjectID="_1607431752" r:id="rId132"/>
        </w:object>
      </w:r>
    </w:p>
    <w:p w:rsidR="00C7317B" w:rsidRDefault="00C7317B" w:rsidP="00C7317B">
      <w:pPr>
        <w:tabs>
          <w:tab w:val="left" w:pos="900"/>
        </w:tabs>
        <w:spacing w:after="120"/>
        <w:ind w:left="360"/>
      </w:pPr>
      <w:r>
        <w:tab/>
      </w:r>
      <w:r w:rsidRPr="00C7317B">
        <w:rPr>
          <w:position w:val="-10"/>
        </w:rPr>
        <w:object w:dxaOrig="499" w:dyaOrig="340">
          <v:shape id="_x0000_i1088" type="#_x0000_t75" style="width:24.75pt;height:17.25pt" o:ole="">
            <v:imagedata r:id="rId133" o:title=""/>
          </v:shape>
          <o:OLEObject Type="Embed" ProgID="Equation.DSMT4" ShapeID="_x0000_i1088" DrawAspect="Content" ObjectID="_1607431753" r:id="rId134"/>
        </w:object>
      </w:r>
      <w:r>
        <w:t xml:space="preserve"> </w:t>
      </w:r>
    </w:p>
    <w:p w:rsidR="002B0A2B" w:rsidRPr="009B6D1A" w:rsidRDefault="001E3EEE" w:rsidP="00867EC4">
      <w:pPr>
        <w:spacing w:after="60" w:line="360" w:lineRule="auto"/>
      </w:pPr>
      <w:r>
        <w:t xml:space="preserve">They are not orthogonal with the respect to the weighted Euclidean inner product </w:t>
      </w:r>
      <w:r w:rsidR="00C7317B" w:rsidRPr="00864F92">
        <w:rPr>
          <w:position w:val="-18"/>
        </w:rPr>
        <w:object w:dxaOrig="2400" w:dyaOrig="440">
          <v:shape id="_x0000_i1089" type="#_x0000_t75" style="width:120pt;height:21.75pt" o:ole="">
            <v:imagedata r:id="rId135" o:title=""/>
          </v:shape>
          <o:OLEObject Type="Embed" ProgID="Equation.DSMT4" ShapeID="_x0000_i1089" DrawAspect="Content" ObjectID="_1607431754" r:id="rId136"/>
        </w:object>
      </w:r>
      <w:r w:rsidRPr="009B6D1A">
        <w:t>, since</w:t>
      </w:r>
    </w:p>
    <w:p w:rsidR="002B0A2B" w:rsidRDefault="00C7317B" w:rsidP="00DB4A86">
      <w:pPr>
        <w:ind w:left="360"/>
      </w:pPr>
      <w:r w:rsidRPr="00864F92">
        <w:rPr>
          <w:position w:val="-14"/>
        </w:rPr>
        <w:object w:dxaOrig="2740" w:dyaOrig="400">
          <v:shape id="_x0000_i1090" type="#_x0000_t75" style="width:137.25pt;height:20.25pt" o:ole="">
            <v:imagedata r:id="rId137" o:title=""/>
          </v:shape>
          <o:OLEObject Type="Embed" ProgID="Equation.DSMT4" ShapeID="_x0000_i1090" DrawAspect="Content" ObjectID="_1607431755" r:id="rId138"/>
        </w:object>
      </w:r>
    </w:p>
    <w:p w:rsidR="00C7317B" w:rsidRDefault="00C7317B" w:rsidP="00DB4A86">
      <w:pPr>
        <w:tabs>
          <w:tab w:val="left" w:pos="990"/>
        </w:tabs>
        <w:ind w:left="360"/>
      </w:pPr>
      <w:r>
        <w:tab/>
      </w:r>
      <w:r w:rsidRPr="00C7317B">
        <w:rPr>
          <w:position w:val="-10"/>
        </w:rPr>
        <w:object w:dxaOrig="820" w:dyaOrig="340">
          <v:shape id="_x0000_i1091" type="#_x0000_t75" style="width:41.25pt;height:17.25pt" o:ole="">
            <v:imagedata r:id="rId139" o:title=""/>
          </v:shape>
          <o:OLEObject Type="Embed" ProgID="Equation.DSMT4" ShapeID="_x0000_i1091" DrawAspect="Content" ObjectID="_1607431756" r:id="rId140"/>
        </w:object>
      </w:r>
    </w:p>
    <w:p w:rsidR="002350E6" w:rsidRDefault="002350E6" w:rsidP="00C7317B">
      <w:r>
        <w:br w:type="page"/>
      </w:r>
    </w:p>
    <w:p w:rsidR="00323D64" w:rsidRPr="005F41EA" w:rsidRDefault="00323D64" w:rsidP="00323D64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:rsidR="00C3154D" w:rsidRDefault="006F5FE7" w:rsidP="00586ECC">
      <w:pPr>
        <w:spacing w:line="360" w:lineRule="auto"/>
      </w:pPr>
      <w:r w:rsidRPr="00864F92">
        <w:rPr>
          <w:position w:val="-30"/>
        </w:rPr>
        <w:object w:dxaOrig="3100" w:dyaOrig="720">
          <v:shape id="_x0000_i1092" type="#_x0000_t75" style="width:155.25pt;height:36pt" o:ole="">
            <v:imagedata r:id="rId141" o:title=""/>
          </v:shape>
          <o:OLEObject Type="Embed" ProgID="Equation.DSMT4" ShapeID="_x0000_i1092" DrawAspect="Content" ObjectID="_1607431757" r:id="rId142"/>
        </w:object>
      </w:r>
      <w:r w:rsidR="00323D64">
        <w:t xml:space="preserve"> are orthogonal, since</w:t>
      </w:r>
    </w:p>
    <w:p w:rsidR="00323D64" w:rsidRDefault="00586ECC" w:rsidP="00586ECC">
      <w:pPr>
        <w:ind w:left="360"/>
      </w:pPr>
      <w:r w:rsidRPr="006F5FE7">
        <w:rPr>
          <w:position w:val="-14"/>
        </w:rPr>
        <w:object w:dxaOrig="3140" w:dyaOrig="400">
          <v:shape id="_x0000_i1093" type="#_x0000_t75" style="width:156.75pt;height:20.25pt" o:ole="">
            <v:imagedata r:id="rId143" o:title=""/>
          </v:shape>
          <o:OLEObject Type="Embed" ProgID="Equation.DSMT4" ShapeID="_x0000_i1093" DrawAspect="Content" ObjectID="_1607431758" r:id="rId144"/>
        </w:object>
      </w:r>
    </w:p>
    <w:p w:rsidR="00586ECC" w:rsidRDefault="00586ECC" w:rsidP="00586ECC">
      <w:pPr>
        <w:tabs>
          <w:tab w:val="left" w:pos="990"/>
        </w:tabs>
        <w:ind w:left="360"/>
      </w:pPr>
      <w:r>
        <w:tab/>
      </w:r>
      <w:r w:rsidRPr="00586ECC">
        <w:rPr>
          <w:position w:val="-10"/>
        </w:rPr>
        <w:object w:dxaOrig="499" w:dyaOrig="340">
          <v:shape id="_x0000_i1094" type="#_x0000_t75" style="width:24.75pt;height:17.25pt" o:ole="">
            <v:imagedata r:id="rId145" o:title=""/>
          </v:shape>
          <o:OLEObject Type="Embed" ProgID="Equation.DSMT4" ShapeID="_x0000_i1094" DrawAspect="Content" ObjectID="_1607431759" r:id="rId146"/>
        </w:object>
      </w:r>
      <w:r>
        <w:t xml:space="preserve"> </w:t>
      </w:r>
    </w:p>
    <w:p w:rsidR="001E5C7F" w:rsidRDefault="001E5C7F" w:rsidP="00586ECC"/>
    <w:p w:rsidR="001E5C7F" w:rsidRDefault="001E5C7F" w:rsidP="00586ECC"/>
    <w:p w:rsidR="001E5C7F" w:rsidRPr="005F41EA" w:rsidRDefault="001E5C7F" w:rsidP="001E5C7F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1E5C7F" w:rsidRDefault="001E5C7F" w:rsidP="00C3154D">
      <w:r>
        <w:t xml:space="preserve">If </w:t>
      </w:r>
      <w:r w:rsidRPr="001E5C7F">
        <w:rPr>
          <w:i/>
        </w:rPr>
        <w:t>W</w:t>
      </w:r>
      <w:r>
        <w:t xml:space="preserve"> is a subspace of an inner product space </w:t>
      </w:r>
      <w:r w:rsidRPr="001E5C7F">
        <w:rPr>
          <w:i/>
        </w:rPr>
        <w:t>V</w:t>
      </w:r>
      <w:r>
        <w:t xml:space="preserve">, then the set of all vectors are orthogonal to every vector in </w:t>
      </w:r>
      <w:r w:rsidRPr="001E5C7F">
        <w:rPr>
          <w:i/>
        </w:rPr>
        <w:t>W</w:t>
      </w:r>
      <w:r>
        <w:t xml:space="preserve"> is called the </w:t>
      </w:r>
      <w:r w:rsidRPr="001E5C7F">
        <w:rPr>
          <w:b/>
          <w:i/>
        </w:rPr>
        <w:t>orthogonal complement</w:t>
      </w:r>
      <w:r>
        <w:t xml:space="preserve"> of </w:t>
      </w:r>
      <w:r w:rsidRPr="001E5C7F">
        <w:rPr>
          <w:i/>
        </w:rPr>
        <w:t>W</w:t>
      </w:r>
      <w:r>
        <w:t xml:space="preserve"> and is denoted by the symbol </w:t>
      </w:r>
      <w:r w:rsidR="006F5FE7" w:rsidRPr="006F5FE7">
        <w:rPr>
          <w:position w:val="-6"/>
        </w:rPr>
        <w:object w:dxaOrig="440" w:dyaOrig="380">
          <v:shape id="_x0000_i1095" type="#_x0000_t75" style="width:21.75pt;height:18.75pt" o:ole="">
            <v:imagedata r:id="rId147" o:title=""/>
          </v:shape>
          <o:OLEObject Type="Embed" ProgID="Equation.DSMT4" ShapeID="_x0000_i1095" DrawAspect="Content" ObjectID="_1607431760" r:id="rId148"/>
        </w:object>
      </w:r>
    </w:p>
    <w:p w:rsidR="001E5C7F" w:rsidRDefault="001E5C7F" w:rsidP="00C3154D"/>
    <w:p w:rsidR="00C3154D" w:rsidRDefault="00C3154D" w:rsidP="00C3154D"/>
    <w:p w:rsidR="00C625EC" w:rsidRPr="001E5C7F" w:rsidRDefault="00C625EC" w:rsidP="00C625EC">
      <w:pPr>
        <w:spacing w:after="120"/>
        <w:rPr>
          <w:b/>
          <w:i/>
          <w:color w:val="632423" w:themeColor="accent2" w:themeShade="80"/>
          <w:sz w:val="28"/>
        </w:rPr>
      </w:pPr>
      <w:r w:rsidRPr="001E5C7F">
        <w:rPr>
          <w:b/>
          <w:i/>
          <w:color w:val="632423" w:themeColor="accent2" w:themeShade="80"/>
          <w:sz w:val="28"/>
        </w:rPr>
        <w:t>Theorem</w:t>
      </w:r>
    </w:p>
    <w:p w:rsidR="00C625EC" w:rsidRDefault="00C625EC" w:rsidP="00C3154D">
      <w:r>
        <w:t xml:space="preserve">If </w:t>
      </w:r>
      <w:r w:rsidRPr="00C625EC">
        <w:rPr>
          <w:i/>
        </w:rPr>
        <w:t>W</w:t>
      </w:r>
      <w:r>
        <w:t xml:space="preserve"> is a subspace of an inner product space </w:t>
      </w:r>
      <w:r w:rsidRPr="00C625EC">
        <w:rPr>
          <w:i/>
        </w:rPr>
        <w:t>V</w:t>
      </w:r>
      <w:r>
        <w:t>, then:</w:t>
      </w:r>
    </w:p>
    <w:p w:rsidR="00C625EC" w:rsidRDefault="006F5FE7" w:rsidP="00421F0B">
      <w:pPr>
        <w:pStyle w:val="ListParagraph"/>
        <w:numPr>
          <w:ilvl w:val="0"/>
          <w:numId w:val="12"/>
        </w:numPr>
        <w:spacing w:line="360" w:lineRule="auto"/>
      </w:pPr>
      <w:r w:rsidRPr="00864F92">
        <w:rPr>
          <w:position w:val="-6"/>
        </w:rPr>
        <w:object w:dxaOrig="440" w:dyaOrig="380">
          <v:shape id="_x0000_i1096" type="#_x0000_t75" style="width:21.75pt;height:18.75pt" o:ole="">
            <v:imagedata r:id="rId149" o:title=""/>
          </v:shape>
          <o:OLEObject Type="Embed" ProgID="Equation.DSMT4" ShapeID="_x0000_i1096" DrawAspect="Content" ObjectID="_1607431761" r:id="rId150"/>
        </w:object>
      </w:r>
      <w:r w:rsidR="00C625EC">
        <w:t xml:space="preserve"> is a subspace of </w:t>
      </w:r>
      <w:r w:rsidR="00C625EC" w:rsidRPr="00C625EC">
        <w:rPr>
          <w:i/>
        </w:rPr>
        <w:t>V</w:t>
      </w:r>
      <w:r w:rsidR="00C625EC">
        <w:t>.</w:t>
      </w:r>
    </w:p>
    <w:p w:rsidR="00C625EC" w:rsidRDefault="006F5FE7" w:rsidP="00421F0B">
      <w:pPr>
        <w:pStyle w:val="ListParagraph"/>
        <w:numPr>
          <w:ilvl w:val="0"/>
          <w:numId w:val="12"/>
        </w:numPr>
      </w:pPr>
      <w:r w:rsidRPr="006F5FE7">
        <w:rPr>
          <w:position w:val="-14"/>
        </w:rPr>
        <w:object w:dxaOrig="1480" w:dyaOrig="460">
          <v:shape id="_x0000_i1097" type="#_x0000_t75" style="width:74.25pt;height:23.25pt" o:ole="">
            <v:imagedata r:id="rId151" o:title=""/>
          </v:shape>
          <o:OLEObject Type="Embed" ProgID="Equation.DSMT4" ShapeID="_x0000_i1097" DrawAspect="Content" ObjectID="_1607431762" r:id="rId152"/>
        </w:object>
      </w:r>
    </w:p>
    <w:p w:rsidR="00C625EC" w:rsidRDefault="00C625EC" w:rsidP="00E73FC8">
      <w:pPr>
        <w:spacing w:line="240" w:lineRule="auto"/>
      </w:pPr>
    </w:p>
    <w:p w:rsidR="00CA12AE" w:rsidRPr="009F7C9A" w:rsidRDefault="00CA12AE" w:rsidP="009F7C9A">
      <w:pPr>
        <w:spacing w:line="360" w:lineRule="auto"/>
        <w:rPr>
          <w:b/>
          <w:i/>
          <w:color w:val="FF0000"/>
        </w:rPr>
      </w:pPr>
      <w:r w:rsidRPr="009F7C9A">
        <w:rPr>
          <w:b/>
          <w:i/>
          <w:color w:val="FF0000"/>
        </w:rPr>
        <w:t>Proof</w:t>
      </w:r>
    </w:p>
    <w:p w:rsidR="00CA12AE" w:rsidRDefault="009F7C9A" w:rsidP="00421F0B">
      <w:pPr>
        <w:pStyle w:val="ListParagraph"/>
        <w:numPr>
          <w:ilvl w:val="0"/>
          <w:numId w:val="13"/>
        </w:numPr>
        <w:ind w:left="540"/>
      </w:pPr>
      <w:r>
        <w:t xml:space="preserve">Let set </w:t>
      </w:r>
      <w:r w:rsidR="006F5FE7" w:rsidRPr="006F5FE7">
        <w:rPr>
          <w:position w:val="-6"/>
        </w:rPr>
        <w:object w:dxaOrig="440" w:dyaOrig="380">
          <v:shape id="_x0000_i1098" type="#_x0000_t75" style="width:21.75pt;height:18.75pt" o:ole="">
            <v:imagedata r:id="rId153" o:title=""/>
          </v:shape>
          <o:OLEObject Type="Embed" ProgID="Equation.DSMT4" ShapeID="_x0000_i1098" DrawAspect="Content" ObjectID="_1607431763" r:id="rId154"/>
        </w:object>
      </w:r>
      <w:r>
        <w:t xml:space="preserve"> contains at least the zero vector, since </w:t>
      </w:r>
      <w:r w:rsidR="003F01C3" w:rsidRPr="003F01C3">
        <w:rPr>
          <w:position w:val="-18"/>
        </w:rPr>
        <w:object w:dxaOrig="1040" w:dyaOrig="480">
          <v:shape id="_x0000_i1099" type="#_x0000_t75" style="width:51.75pt;height:24pt" o:ole="">
            <v:imagedata r:id="rId155" o:title=""/>
          </v:shape>
          <o:OLEObject Type="Embed" ProgID="Equation.DSMT4" ShapeID="_x0000_i1099" DrawAspect="Content" ObjectID="_1607431764" r:id="rId156"/>
        </w:object>
      </w:r>
      <w:r w:rsidRPr="0088473A">
        <w:rPr>
          <w:position w:val="-18"/>
        </w:rPr>
        <w:t xml:space="preserve"> </w:t>
      </w:r>
      <w:r w:rsidRPr="009F7C9A">
        <w:t xml:space="preserve">for every vector </w:t>
      </w:r>
      <w:r w:rsidR="00444D4C" w:rsidRPr="00444D4C">
        <w:rPr>
          <w:position w:val="-6"/>
        </w:rPr>
        <w:object w:dxaOrig="240" w:dyaOrig="279">
          <v:shape id="_x0000_i1100" type="#_x0000_t75" style="width:12pt;height:14.25pt" o:ole="">
            <v:imagedata r:id="rId157" o:title=""/>
          </v:shape>
          <o:OLEObject Type="Embed" ProgID="Equation.DSMT4" ShapeID="_x0000_i1100" DrawAspect="Content" ObjectID="_1607431765" r:id="rId158"/>
        </w:object>
      </w:r>
      <w:r w:rsidR="00444D4C">
        <w:t xml:space="preserve"> </w:t>
      </w:r>
      <w:r w:rsidRPr="009F7C9A">
        <w:t xml:space="preserve"> in </w:t>
      </w:r>
      <w:r w:rsidRPr="0088473A">
        <w:rPr>
          <w:i/>
        </w:rPr>
        <w:t>W</w:t>
      </w:r>
      <w:r w:rsidRPr="009F7C9A">
        <w:t>.</w:t>
      </w:r>
      <w:r>
        <w:t xml:space="preserve"> We need to show that </w:t>
      </w:r>
      <w:r w:rsidR="006F5FE7" w:rsidRPr="006F5FE7">
        <w:rPr>
          <w:position w:val="-6"/>
        </w:rPr>
        <w:object w:dxaOrig="440" w:dyaOrig="380">
          <v:shape id="_x0000_i1101" type="#_x0000_t75" style="width:21.75pt;height:18.75pt" o:ole="">
            <v:imagedata r:id="rId159" o:title=""/>
          </v:shape>
          <o:OLEObject Type="Embed" ProgID="Equation.DSMT4" ShapeID="_x0000_i1101" DrawAspect="Content" ObjectID="_1607431766" r:id="rId160"/>
        </w:object>
      </w:r>
      <w:r>
        <w:t xml:space="preserve"> is closed under addition and scalar multiplication</w:t>
      </w:r>
      <w:r w:rsidR="002B7083">
        <w:t>.</w:t>
      </w:r>
    </w:p>
    <w:p w:rsidR="002B7083" w:rsidRPr="009F7C9A" w:rsidRDefault="002B7083" w:rsidP="0088473A">
      <w:pPr>
        <w:ind w:left="540"/>
      </w:pPr>
      <w:r>
        <w:t xml:space="preserve">Suppose that </w:t>
      </w:r>
      <w:r w:rsidR="00444D4C" w:rsidRPr="00444D4C">
        <w:rPr>
          <w:position w:val="-6"/>
        </w:rPr>
        <w:object w:dxaOrig="220" w:dyaOrig="279">
          <v:shape id="_x0000_i1102" type="#_x0000_t75" style="width:11.25pt;height:14.25pt" o:ole="">
            <v:imagedata r:id="rId161" o:title=""/>
          </v:shape>
          <o:OLEObject Type="Embed" ProgID="Equation.DSMT4" ShapeID="_x0000_i1102" DrawAspect="Content" ObjectID="_1607431767" r:id="rId162"/>
        </w:object>
      </w:r>
      <w:r w:rsidR="00444D4C">
        <w:t xml:space="preserve"> </w:t>
      </w:r>
      <w:r>
        <w:t xml:space="preserve">and </w:t>
      </w:r>
      <w:r w:rsidR="00444D4C" w:rsidRPr="00444D4C">
        <w:rPr>
          <w:position w:val="-6"/>
        </w:rPr>
        <w:object w:dxaOrig="200" w:dyaOrig="279">
          <v:shape id="_x0000_i1103" type="#_x0000_t75" style="width:9.75pt;height:14.25pt" o:ole="">
            <v:imagedata r:id="rId163" o:title=""/>
          </v:shape>
          <o:OLEObject Type="Embed" ProgID="Equation.DSMT4" ShapeID="_x0000_i1103" DrawAspect="Content" ObjectID="_1607431768" r:id="rId164"/>
        </w:object>
      </w:r>
      <w:r w:rsidR="00444D4C">
        <w:t xml:space="preserve"> </w:t>
      </w:r>
      <w:r>
        <w:t xml:space="preserve">are vectors in </w:t>
      </w:r>
      <w:r w:rsidR="006F5FE7" w:rsidRPr="006F5FE7">
        <w:rPr>
          <w:position w:val="-6"/>
        </w:rPr>
        <w:object w:dxaOrig="440" w:dyaOrig="380">
          <v:shape id="_x0000_i1104" type="#_x0000_t75" style="width:21.75pt;height:18.75pt" o:ole="">
            <v:imagedata r:id="rId165" o:title=""/>
          </v:shape>
          <o:OLEObject Type="Embed" ProgID="Equation.DSMT4" ShapeID="_x0000_i1104" DrawAspect="Content" ObjectID="_1607431769" r:id="rId166"/>
        </w:object>
      </w:r>
      <w:r>
        <w:t xml:space="preserve">, so every vector </w:t>
      </w:r>
      <w:r w:rsidR="00444D4C" w:rsidRPr="00444D4C">
        <w:rPr>
          <w:position w:val="-6"/>
        </w:rPr>
        <w:object w:dxaOrig="240" w:dyaOrig="279">
          <v:shape id="_x0000_i1105" type="#_x0000_t75" style="width:12pt;height:14.25pt" o:ole="">
            <v:imagedata r:id="rId157" o:title=""/>
          </v:shape>
          <o:OLEObject Type="Embed" ProgID="Equation.DSMT4" ShapeID="_x0000_i1105" DrawAspect="Content" ObjectID="_1607431770" r:id="rId167"/>
        </w:object>
      </w:r>
      <w:r w:rsidRPr="009F7C9A">
        <w:t xml:space="preserve"> in </w:t>
      </w:r>
      <w:r w:rsidRPr="009F7C9A">
        <w:rPr>
          <w:i/>
        </w:rPr>
        <w:t>W</w:t>
      </w:r>
      <w:r>
        <w:t xml:space="preserve"> we have </w:t>
      </w:r>
      <w:r w:rsidR="00444D4C" w:rsidRPr="006F5FE7">
        <w:rPr>
          <w:position w:val="-14"/>
        </w:rPr>
        <w:object w:dxaOrig="1060" w:dyaOrig="400">
          <v:shape id="_x0000_i1106" type="#_x0000_t75" style="width:53.25pt;height:20.25pt" o:ole="">
            <v:imagedata r:id="rId168" o:title=""/>
          </v:shape>
          <o:OLEObject Type="Embed" ProgID="Equation.DSMT4" ShapeID="_x0000_i1106" DrawAspect="Content" ObjectID="_1607431771" r:id="rId169"/>
        </w:object>
      </w:r>
      <w:r>
        <w:rPr>
          <w:position w:val="-18"/>
        </w:rPr>
        <w:t xml:space="preserve"> </w:t>
      </w:r>
      <w:r w:rsidRPr="002B7083">
        <w:t xml:space="preserve">and </w:t>
      </w:r>
      <w:r w:rsidR="00444D4C" w:rsidRPr="006F5FE7">
        <w:rPr>
          <w:position w:val="-14"/>
        </w:rPr>
        <w:object w:dxaOrig="1040" w:dyaOrig="400">
          <v:shape id="_x0000_i1107" type="#_x0000_t75" style="width:51.75pt;height:20.25pt" o:ole="">
            <v:imagedata r:id="rId170" o:title=""/>
          </v:shape>
          <o:OLEObject Type="Embed" ProgID="Equation.DSMT4" ShapeID="_x0000_i1107" DrawAspect="Content" ObjectID="_1607431772" r:id="rId171"/>
        </w:object>
      </w:r>
    </w:p>
    <w:p w:rsidR="00444D4C" w:rsidRDefault="00444D4C" w:rsidP="00444D4C">
      <w:pPr>
        <w:tabs>
          <w:tab w:val="left" w:pos="5760"/>
        </w:tabs>
        <w:ind w:left="1440"/>
      </w:pPr>
      <w:r w:rsidRPr="006F5FE7">
        <w:rPr>
          <w:position w:val="-14"/>
        </w:rPr>
        <w:object w:dxaOrig="2740" w:dyaOrig="400">
          <v:shape id="_x0000_i1108" type="#_x0000_t75" style="width:137.25pt;height:20.25pt" o:ole="">
            <v:imagedata r:id="rId172" o:title=""/>
          </v:shape>
          <o:OLEObject Type="Embed" ProgID="Equation.DSMT4" ShapeID="_x0000_i1108" DrawAspect="Content" ObjectID="_1607431773" r:id="rId173"/>
        </w:object>
      </w:r>
    </w:p>
    <w:p w:rsidR="00444D4C" w:rsidRDefault="00444D4C" w:rsidP="00444D4C">
      <w:pPr>
        <w:tabs>
          <w:tab w:val="left" w:pos="2520"/>
          <w:tab w:val="left" w:pos="5760"/>
        </w:tabs>
        <w:ind w:left="1440"/>
      </w:pPr>
      <w:r>
        <w:tab/>
      </w:r>
      <w:r w:rsidRPr="00444D4C">
        <w:rPr>
          <w:position w:val="-6"/>
        </w:rPr>
        <w:object w:dxaOrig="700" w:dyaOrig="279">
          <v:shape id="_x0000_i1109" type="#_x0000_t75" style="width:35.25pt;height:14.25pt" o:ole="">
            <v:imagedata r:id="rId174" o:title=""/>
          </v:shape>
          <o:OLEObject Type="Embed" ProgID="Equation.DSMT4" ShapeID="_x0000_i1109" DrawAspect="Content" ObjectID="_1607431774" r:id="rId175"/>
        </w:object>
      </w:r>
    </w:p>
    <w:p w:rsidR="00CA12AE" w:rsidRDefault="00444D4C" w:rsidP="00556410">
      <w:pPr>
        <w:tabs>
          <w:tab w:val="left" w:pos="2520"/>
          <w:tab w:val="left" w:pos="4320"/>
        </w:tabs>
        <w:spacing w:line="360" w:lineRule="auto"/>
        <w:ind w:left="1440"/>
        <w:rPr>
          <w:position w:val="-18"/>
        </w:rPr>
      </w:pPr>
      <w:r>
        <w:tab/>
      </w:r>
      <w:r w:rsidRPr="00444D4C">
        <w:rPr>
          <w:position w:val="-10"/>
        </w:rPr>
        <w:object w:dxaOrig="499" w:dyaOrig="340">
          <v:shape id="_x0000_i1110" type="#_x0000_t75" style="width:24.75pt;height:17.25pt" o:ole="">
            <v:imagedata r:id="rId176" o:title=""/>
          </v:shape>
          <o:OLEObject Type="Embed" ProgID="Equation.DSMT4" ShapeID="_x0000_i1110" DrawAspect="Content" ObjectID="_1607431775" r:id="rId177"/>
        </w:object>
      </w:r>
      <w:r w:rsidR="00465F45">
        <w:tab/>
      </w:r>
      <w:r w:rsidR="00465F45" w:rsidRPr="00C36B6C">
        <w:rPr>
          <w:b/>
          <w:i/>
          <w:color w:val="4F6228" w:themeColor="accent3" w:themeShade="80"/>
        </w:rPr>
        <w:t>Closed under addition</w:t>
      </w:r>
    </w:p>
    <w:p w:rsidR="00231698" w:rsidRDefault="00231698" w:rsidP="00231698">
      <w:pPr>
        <w:tabs>
          <w:tab w:val="left" w:pos="5760"/>
        </w:tabs>
        <w:ind w:left="1440"/>
      </w:pPr>
      <w:r w:rsidRPr="006F5FE7">
        <w:rPr>
          <w:position w:val="-14"/>
        </w:rPr>
        <w:object w:dxaOrig="1840" w:dyaOrig="400">
          <v:shape id="_x0000_i1111" type="#_x0000_t75" style="width:91.5pt;height:20.25pt" o:ole="">
            <v:imagedata r:id="rId178" o:title=""/>
          </v:shape>
          <o:OLEObject Type="Embed" ProgID="Equation.DSMT4" ShapeID="_x0000_i1111" DrawAspect="Content" ObjectID="_1607431776" r:id="rId179"/>
        </w:object>
      </w:r>
    </w:p>
    <w:p w:rsidR="00231698" w:rsidRDefault="00231698" w:rsidP="00231698">
      <w:pPr>
        <w:tabs>
          <w:tab w:val="left" w:pos="2250"/>
          <w:tab w:val="left" w:pos="5760"/>
        </w:tabs>
        <w:ind w:left="1440"/>
      </w:pPr>
      <w:r>
        <w:tab/>
      </w:r>
      <w:r w:rsidRPr="00231698">
        <w:rPr>
          <w:position w:val="-14"/>
        </w:rPr>
        <w:object w:dxaOrig="720" w:dyaOrig="400">
          <v:shape id="_x0000_i1112" type="#_x0000_t75" style="width:36pt;height:20.25pt" o:ole="">
            <v:imagedata r:id="rId180" o:title=""/>
          </v:shape>
          <o:OLEObject Type="Embed" ProgID="Equation.DSMT4" ShapeID="_x0000_i1112" DrawAspect="Content" ObjectID="_1607431777" r:id="rId181"/>
        </w:object>
      </w:r>
    </w:p>
    <w:p w:rsidR="00D04A16" w:rsidRDefault="00231698" w:rsidP="00556410">
      <w:pPr>
        <w:tabs>
          <w:tab w:val="left" w:pos="2250"/>
          <w:tab w:val="left" w:pos="4320"/>
        </w:tabs>
        <w:spacing w:line="360" w:lineRule="auto"/>
        <w:ind w:left="1440"/>
      </w:pPr>
      <w:r>
        <w:tab/>
      </w:r>
      <w:r w:rsidRPr="00444D4C">
        <w:rPr>
          <w:position w:val="-10"/>
        </w:rPr>
        <w:object w:dxaOrig="499" w:dyaOrig="340">
          <v:shape id="_x0000_i1113" type="#_x0000_t75" style="width:24.75pt;height:17.25pt" o:ole="">
            <v:imagedata r:id="rId176" o:title=""/>
          </v:shape>
          <o:OLEObject Type="Embed" ProgID="Equation.DSMT4" ShapeID="_x0000_i1113" DrawAspect="Content" ObjectID="_1607431778" r:id="rId182"/>
        </w:object>
      </w:r>
      <w:r w:rsidR="00465F45">
        <w:tab/>
      </w:r>
      <w:r w:rsidR="00465F45" w:rsidRPr="00C36B6C">
        <w:rPr>
          <w:b/>
          <w:i/>
          <w:color w:val="4F6228" w:themeColor="accent3" w:themeShade="80"/>
        </w:rPr>
        <w:t>Closed under scalar multiplication</w:t>
      </w:r>
    </w:p>
    <w:p w:rsidR="00E07428" w:rsidRPr="00E07428" w:rsidRDefault="00E07428" w:rsidP="00E07428">
      <w:pPr>
        <w:ind w:left="720"/>
      </w:pPr>
      <w:r>
        <w:t xml:space="preserve">Which proves that </w:t>
      </w:r>
      <w:r w:rsidR="00A74D99" w:rsidRPr="006F5FE7">
        <w:rPr>
          <w:position w:val="-6"/>
        </w:rPr>
        <w:object w:dxaOrig="600" w:dyaOrig="279">
          <v:shape id="_x0000_i1114" type="#_x0000_t75" style="width:30pt;height:14.25pt" o:ole="">
            <v:imagedata r:id="rId183" o:title=""/>
          </v:shape>
          <o:OLEObject Type="Embed" ProgID="Equation.DSMT4" ShapeID="_x0000_i1114" DrawAspect="Content" ObjectID="_1607431779" r:id="rId184"/>
        </w:object>
      </w:r>
      <w:r w:rsidRPr="00E07428">
        <w:t xml:space="preserve">and </w:t>
      </w:r>
      <w:r w:rsidR="00A74D99" w:rsidRPr="00A74D99">
        <w:rPr>
          <w:position w:val="-6"/>
        </w:rPr>
        <w:object w:dxaOrig="320" w:dyaOrig="279">
          <v:shape id="_x0000_i1115" type="#_x0000_t75" style="width:15.75pt;height:14.25pt" o:ole="">
            <v:imagedata r:id="rId185" o:title=""/>
          </v:shape>
          <o:OLEObject Type="Embed" ProgID="Equation.DSMT4" ShapeID="_x0000_i1115" DrawAspect="Content" ObjectID="_1607431780" r:id="rId186"/>
        </w:object>
      </w:r>
      <w:r w:rsidR="00A74D99">
        <w:t xml:space="preserve"> </w:t>
      </w:r>
      <w:r>
        <w:t xml:space="preserve">are in </w:t>
      </w:r>
      <w:r w:rsidR="006F5FE7" w:rsidRPr="006F5FE7">
        <w:rPr>
          <w:position w:val="-6"/>
        </w:rPr>
        <w:object w:dxaOrig="440" w:dyaOrig="380">
          <v:shape id="_x0000_i1116" type="#_x0000_t75" style="width:21.75pt;height:18.75pt" o:ole="">
            <v:imagedata r:id="rId187" o:title=""/>
          </v:shape>
          <o:OLEObject Type="Embed" ProgID="Equation.DSMT4" ShapeID="_x0000_i1116" DrawAspect="Content" ObjectID="_1607431781" r:id="rId188"/>
        </w:object>
      </w:r>
    </w:p>
    <w:p w:rsidR="00D04A16" w:rsidRDefault="00D04A16" w:rsidP="00E73FC8">
      <w:pPr>
        <w:spacing w:line="240" w:lineRule="auto"/>
      </w:pPr>
    </w:p>
    <w:p w:rsidR="00C625EC" w:rsidRPr="00571669" w:rsidRDefault="00571669" w:rsidP="00421F0B">
      <w:pPr>
        <w:pStyle w:val="ListParagraph"/>
        <w:numPr>
          <w:ilvl w:val="0"/>
          <w:numId w:val="13"/>
        </w:numPr>
      </w:pPr>
      <w:r>
        <w:t xml:space="preserve">If </w:t>
      </w:r>
      <w:r w:rsidR="00EF3D91" w:rsidRPr="00EF3D91">
        <w:rPr>
          <w:position w:val="-6"/>
        </w:rPr>
        <w:object w:dxaOrig="200" w:dyaOrig="279">
          <v:shape id="_x0000_i1117" type="#_x0000_t75" style="width:9.75pt;height:14.25pt" o:ole="">
            <v:imagedata r:id="rId189" o:title=""/>
          </v:shape>
          <o:OLEObject Type="Embed" ProgID="Equation.DSMT4" ShapeID="_x0000_i1117" DrawAspect="Content" ObjectID="_1607431782" r:id="rId190"/>
        </w:object>
      </w:r>
      <w:r>
        <w:t xml:space="preserve"> is any vector in both </w:t>
      </w:r>
      <w:r w:rsidRPr="00E73FC8">
        <w:rPr>
          <w:i/>
        </w:rPr>
        <w:t>W</w:t>
      </w:r>
      <w:r>
        <w:t xml:space="preserve"> and </w:t>
      </w:r>
      <w:r w:rsidR="006F5FE7" w:rsidRPr="006F5FE7">
        <w:rPr>
          <w:position w:val="-6"/>
        </w:rPr>
        <w:object w:dxaOrig="440" w:dyaOrig="380">
          <v:shape id="_x0000_i1118" type="#_x0000_t75" style="width:21.75pt;height:18.75pt" o:ole="">
            <v:imagedata r:id="rId191" o:title=""/>
          </v:shape>
          <o:OLEObject Type="Embed" ProgID="Equation.DSMT4" ShapeID="_x0000_i1118" DrawAspect="Content" ObjectID="_1607431783" r:id="rId192"/>
        </w:object>
      </w:r>
      <w:r w:rsidRPr="00571669">
        <w:t xml:space="preserve">, then </w:t>
      </w:r>
      <w:r w:rsidR="00C07784" w:rsidRPr="00EF3D91">
        <w:rPr>
          <w:position w:val="-6"/>
        </w:rPr>
        <w:object w:dxaOrig="200" w:dyaOrig="279">
          <v:shape id="_x0000_i1119" type="#_x0000_t75" style="width:9.75pt;height:14.25pt" o:ole="">
            <v:imagedata r:id="rId189" o:title=""/>
          </v:shape>
          <o:OLEObject Type="Embed" ProgID="Equation.DSMT4" ShapeID="_x0000_i1119" DrawAspect="Content" ObjectID="_1607431784" r:id="rId193"/>
        </w:object>
      </w:r>
      <w:r w:rsidRPr="00571669">
        <w:t xml:space="preserve"> is orthogonal to itself; that is, </w:t>
      </w:r>
      <w:r w:rsidR="00EF3D91" w:rsidRPr="006F5FE7">
        <w:rPr>
          <w:position w:val="-14"/>
        </w:rPr>
        <w:object w:dxaOrig="1020" w:dyaOrig="400">
          <v:shape id="_x0000_i1120" type="#_x0000_t75" style="width:51pt;height:20.25pt" o:ole="">
            <v:imagedata r:id="rId194" o:title=""/>
          </v:shape>
          <o:OLEObject Type="Embed" ProgID="Equation.DSMT4" ShapeID="_x0000_i1120" DrawAspect="Content" ObjectID="_1607431785" r:id="rId195"/>
        </w:object>
      </w:r>
      <w:r w:rsidRPr="00571669">
        <w:t>. It follows</w:t>
      </w:r>
      <w:r>
        <w:t xml:space="preserve"> from the positivity axiom for inner products that </w:t>
      </w:r>
      <w:r w:rsidR="00EF3D91" w:rsidRPr="006F5FE7">
        <w:rPr>
          <w:position w:val="-6"/>
        </w:rPr>
        <w:object w:dxaOrig="560" w:dyaOrig="340">
          <v:shape id="_x0000_i1121" type="#_x0000_t75" style="width:27.75pt;height:17.25pt" o:ole="">
            <v:imagedata r:id="rId196" o:title=""/>
          </v:shape>
          <o:OLEObject Type="Embed" ProgID="Equation.DSMT4" ShapeID="_x0000_i1121" DrawAspect="Content" ObjectID="_1607431786" r:id="rId197"/>
        </w:object>
      </w:r>
    </w:p>
    <w:p w:rsidR="00D23402" w:rsidRDefault="00D23402" w:rsidP="00C3154D">
      <w:r>
        <w:br w:type="page"/>
      </w:r>
    </w:p>
    <w:p w:rsidR="00E73FC8" w:rsidRPr="005F41EA" w:rsidRDefault="00E73FC8" w:rsidP="00E73FC8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lastRenderedPageBreak/>
        <w:t>Theorem</w:t>
      </w:r>
    </w:p>
    <w:p w:rsidR="00E73FC8" w:rsidRDefault="00E73FC8" w:rsidP="00C3154D">
      <w:pPr>
        <w:rPr>
          <w:b/>
          <w:position w:val="-6"/>
        </w:rPr>
      </w:pPr>
      <w:r>
        <w:t xml:space="preserve">If </w:t>
      </w:r>
      <w:r w:rsidRPr="00E73FC8">
        <w:rPr>
          <w:i/>
        </w:rPr>
        <w:t>W</w:t>
      </w:r>
      <w:r>
        <w:t xml:space="preserve"> is a subspace of a finite-dimensional inner product space </w:t>
      </w:r>
      <w:r w:rsidRPr="00E73FC8">
        <w:rPr>
          <w:i/>
        </w:rPr>
        <w:t>V</w:t>
      </w:r>
      <w:r>
        <w:t xml:space="preserve">, then the orthogonal complement of </w:t>
      </w:r>
      <w:r w:rsidR="006F5FE7" w:rsidRPr="006F5FE7">
        <w:rPr>
          <w:position w:val="-6"/>
        </w:rPr>
        <w:object w:dxaOrig="440" w:dyaOrig="380">
          <v:shape id="_x0000_i1122" type="#_x0000_t75" style="width:21.75pt;height:18.75pt" o:ole="">
            <v:imagedata r:id="rId198" o:title=""/>
          </v:shape>
          <o:OLEObject Type="Embed" ProgID="Equation.DSMT4" ShapeID="_x0000_i1122" DrawAspect="Content" ObjectID="_1607431787" r:id="rId199"/>
        </w:object>
      </w:r>
      <w:r>
        <w:rPr>
          <w:b/>
          <w:position w:val="-6"/>
        </w:rPr>
        <w:t xml:space="preserve"> </w:t>
      </w:r>
      <w:r w:rsidRPr="00E73FC8">
        <w:t xml:space="preserve">is </w:t>
      </w:r>
      <w:r w:rsidRPr="00E73FC8">
        <w:rPr>
          <w:i/>
        </w:rPr>
        <w:t>W</w:t>
      </w:r>
      <w:r>
        <w:t xml:space="preserve">; that is </w:t>
      </w:r>
      <w:r>
        <w:rPr>
          <w:b/>
          <w:position w:val="-6"/>
        </w:rPr>
        <w:t xml:space="preserve"> </w:t>
      </w:r>
    </w:p>
    <w:p w:rsidR="007055EA" w:rsidRDefault="006F5FE7" w:rsidP="00E73FC8">
      <w:pPr>
        <w:jc w:val="center"/>
      </w:pPr>
      <w:r w:rsidRPr="006F5FE7">
        <w:rPr>
          <w:position w:val="-22"/>
        </w:rPr>
        <w:object w:dxaOrig="1280" w:dyaOrig="660">
          <v:shape id="_x0000_i1123" type="#_x0000_t75" style="width:63.75pt;height:33pt" o:ole="">
            <v:imagedata r:id="rId200" o:title=""/>
          </v:shape>
          <o:OLEObject Type="Embed" ProgID="Equation.DSMT4" ShapeID="_x0000_i1123" DrawAspect="Content" ObjectID="_1607431788" r:id="rId201"/>
        </w:object>
      </w:r>
    </w:p>
    <w:p w:rsidR="007055EA" w:rsidRDefault="007055EA" w:rsidP="007055EA"/>
    <w:p w:rsidR="007055EA" w:rsidRDefault="007055EA" w:rsidP="007055EA"/>
    <w:p w:rsidR="0004011F" w:rsidRPr="005F41EA" w:rsidRDefault="001D6F18" w:rsidP="001D6F18">
      <w:pPr>
        <w:spacing w:after="120" w:line="240" w:lineRule="auto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:rsidR="001D6F18" w:rsidRDefault="001D6F18" w:rsidP="0004011F">
      <w:r>
        <w:t xml:space="preserve">Let </w:t>
      </w:r>
      <w:r w:rsidRPr="001D6F18">
        <w:rPr>
          <w:i/>
        </w:rPr>
        <w:t>W</w:t>
      </w:r>
      <w:r>
        <w:t xml:space="preserve"> be the subspace of </w:t>
      </w:r>
      <w:r w:rsidR="007055EA" w:rsidRPr="00864F92">
        <w:rPr>
          <w:position w:val="-4"/>
        </w:rPr>
        <w:object w:dxaOrig="360" w:dyaOrig="360">
          <v:shape id="_x0000_i1124" type="#_x0000_t75" style="width:18pt;height:18pt" o:ole="">
            <v:imagedata r:id="rId202" o:title=""/>
          </v:shape>
          <o:OLEObject Type="Embed" ProgID="Equation.DSMT4" ShapeID="_x0000_i1124" DrawAspect="Content" ObjectID="_1607431789" r:id="rId203"/>
        </w:object>
      </w:r>
      <w:r>
        <w:t xml:space="preserve"> spanned by the vectors</w:t>
      </w:r>
    </w:p>
    <w:p w:rsidR="001D6F18" w:rsidRDefault="007055EA" w:rsidP="007055EA">
      <w:pPr>
        <w:spacing w:before="120" w:after="120"/>
        <w:ind w:left="720"/>
      </w:pPr>
      <w:r w:rsidRPr="006F5FE7">
        <w:rPr>
          <w:position w:val="-36"/>
        </w:rPr>
        <w:object w:dxaOrig="5820" w:dyaOrig="840">
          <v:shape id="_x0000_i1125" type="#_x0000_t75" style="width:291pt;height:42pt" o:ole="">
            <v:imagedata r:id="rId204" o:title=""/>
          </v:shape>
          <o:OLEObject Type="Embed" ProgID="Equation.DSMT4" ShapeID="_x0000_i1125" DrawAspect="Content" ObjectID="_1607431790" r:id="rId205"/>
        </w:object>
      </w:r>
    </w:p>
    <w:p w:rsidR="001D6F18" w:rsidRDefault="00D3572B" w:rsidP="0004011F">
      <w:r>
        <w:t xml:space="preserve">Find a basis for the orthogonal complement of </w:t>
      </w:r>
      <w:r w:rsidRPr="007055EA">
        <w:rPr>
          <w:i/>
        </w:rPr>
        <w:t>W</w:t>
      </w:r>
      <w:r>
        <w:t>.</w:t>
      </w:r>
    </w:p>
    <w:p w:rsidR="00D3572B" w:rsidRPr="005F41EA" w:rsidRDefault="00D3572B" w:rsidP="00834E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D3572B" w:rsidRDefault="006C3418" w:rsidP="00B43D1F">
      <w:pPr>
        <w:spacing w:line="360" w:lineRule="auto"/>
        <w:ind w:left="360"/>
      </w:pPr>
      <w:r>
        <w:t xml:space="preserve">The Space </w:t>
      </w:r>
      <w:r w:rsidRPr="007055EA">
        <w:rPr>
          <w:i/>
        </w:rPr>
        <w:t>W</w:t>
      </w:r>
      <w:r>
        <w:t xml:space="preserve"> is the same as the row space of the matrix</w:t>
      </w:r>
    </w:p>
    <w:p w:rsidR="006C3418" w:rsidRDefault="00453D65" w:rsidP="00B43D1F">
      <w:pPr>
        <w:spacing w:line="360" w:lineRule="auto"/>
        <w:ind w:left="360"/>
      </w:pPr>
      <w:r w:rsidRPr="00453D65">
        <w:rPr>
          <w:position w:val="-72"/>
        </w:rPr>
        <w:object w:dxaOrig="4180" w:dyaOrig="1560">
          <v:shape id="_x0000_i1126" type="#_x0000_t75" style="width:209.25pt;height:78pt" o:ole="">
            <v:imagedata r:id="rId206" o:title=""/>
          </v:shape>
          <o:OLEObject Type="Embed" ProgID="Equation.DSMT4" ShapeID="_x0000_i1126" DrawAspect="Content" ObjectID="_1607431791" r:id="rId207"/>
        </w:object>
      </w:r>
    </w:p>
    <w:p w:rsidR="00453D65" w:rsidRDefault="000D69E5" w:rsidP="00B43D1F">
      <w:pPr>
        <w:spacing w:line="360" w:lineRule="auto"/>
        <w:ind w:left="360"/>
      </w:pPr>
      <w:r w:rsidRPr="000D69E5">
        <w:rPr>
          <w:position w:val="-74"/>
        </w:rPr>
        <w:object w:dxaOrig="3800" w:dyaOrig="1600">
          <v:shape id="_x0000_i1127" type="#_x0000_t75" style="width:189.75pt;height:80.25pt" o:ole="">
            <v:imagedata r:id="rId208" o:title=""/>
          </v:shape>
          <o:OLEObject Type="Embed" ProgID="Equation.DSMT4" ShapeID="_x0000_i1127" DrawAspect="Content" ObjectID="_1607431792" r:id="rId209"/>
        </w:object>
      </w:r>
    </w:p>
    <w:p w:rsidR="00453D65" w:rsidRDefault="000D69E5" w:rsidP="00B43D1F">
      <w:pPr>
        <w:spacing w:line="360" w:lineRule="auto"/>
        <w:ind w:left="360"/>
      </w:pPr>
      <w:r w:rsidRPr="000D69E5">
        <w:rPr>
          <w:position w:val="-76"/>
        </w:rPr>
        <w:object w:dxaOrig="3320" w:dyaOrig="1640">
          <v:shape id="_x0000_i1128" type="#_x0000_t75" style="width:165.75pt;height:81.75pt" o:ole="">
            <v:imagedata r:id="rId210" o:title=""/>
          </v:shape>
          <o:OLEObject Type="Embed" ProgID="Equation.DSMT4" ShapeID="_x0000_i1128" DrawAspect="Content" ObjectID="_1607431793" r:id="rId211"/>
        </w:object>
      </w:r>
    </w:p>
    <w:p w:rsidR="00453D65" w:rsidRDefault="00B43D1F" w:rsidP="00B43D1F">
      <w:pPr>
        <w:ind w:left="360"/>
      </w:pPr>
      <w:r w:rsidRPr="00453D65">
        <w:rPr>
          <w:position w:val="-72"/>
        </w:rPr>
        <w:object w:dxaOrig="3420" w:dyaOrig="1560">
          <v:shape id="_x0000_i1129" type="#_x0000_t75" style="width:171pt;height:78pt" o:ole="">
            <v:imagedata r:id="rId212" o:title=""/>
          </v:shape>
          <o:OLEObject Type="Embed" ProgID="Equation.DSMT4" ShapeID="_x0000_i1129" DrawAspect="Content" ObjectID="_1607431794" r:id="rId213"/>
        </w:object>
      </w:r>
    </w:p>
    <w:p w:rsidR="00453D65" w:rsidRDefault="00453D65" w:rsidP="00B43D1F">
      <w:pPr>
        <w:spacing w:line="360" w:lineRule="auto"/>
        <w:ind w:left="360"/>
      </w:pPr>
      <w:r w:rsidRPr="00453D65">
        <w:rPr>
          <w:position w:val="-66"/>
        </w:rPr>
        <w:object w:dxaOrig="2140" w:dyaOrig="1440">
          <v:shape id="_x0000_i1130" type="#_x0000_t75" style="width:107.25pt;height:1in" o:ole="">
            <v:imagedata r:id="rId214" o:title=""/>
          </v:shape>
          <o:OLEObject Type="Embed" ProgID="Equation.DSMT4" ShapeID="_x0000_i1130" DrawAspect="Content" ObjectID="_1607431795" r:id="rId215"/>
        </w:object>
      </w:r>
    </w:p>
    <w:p w:rsidR="00213710" w:rsidRDefault="00213710" w:rsidP="00D23402">
      <w:pPr>
        <w:ind w:left="360"/>
      </w:pPr>
      <w:r>
        <w:lastRenderedPageBreak/>
        <w:t xml:space="preserve">The solution </w:t>
      </w:r>
    </w:p>
    <w:p w:rsidR="00213710" w:rsidRDefault="006F5FE7" w:rsidP="00D23402">
      <w:pPr>
        <w:ind w:left="360"/>
      </w:pPr>
      <w:r w:rsidRPr="006F5FE7">
        <w:rPr>
          <w:position w:val="-20"/>
        </w:rPr>
        <w:object w:dxaOrig="6960" w:dyaOrig="520">
          <v:shape id="_x0000_i1131" type="#_x0000_t75" style="width:348pt;height:26.25pt" o:ole="">
            <v:imagedata r:id="rId216" o:title=""/>
          </v:shape>
          <o:OLEObject Type="Embed" ProgID="Equation.DSMT4" ShapeID="_x0000_i1131" DrawAspect="Content" ObjectID="_1607431796" r:id="rId217"/>
        </w:object>
      </w:r>
    </w:p>
    <w:p w:rsidR="00C72C45" w:rsidRPr="00C72C45" w:rsidRDefault="00213710" w:rsidP="00D23402">
      <w:pPr>
        <w:tabs>
          <w:tab w:val="left" w:pos="2880"/>
        </w:tabs>
        <w:spacing w:after="120"/>
        <w:ind w:left="360"/>
      </w:pPr>
      <w:r>
        <w:tab/>
      </w:r>
      <w:r w:rsidR="006F5FE7" w:rsidRPr="006F5FE7">
        <w:rPr>
          <w:position w:val="-18"/>
        </w:rPr>
        <w:object w:dxaOrig="6759" w:dyaOrig="440">
          <v:shape id="_x0000_i1132" type="#_x0000_t75" style="width:338.25pt;height:21.75pt" o:ole="">
            <v:imagedata r:id="rId218" o:title=""/>
          </v:shape>
          <o:OLEObject Type="Embed" ProgID="Equation.DSMT4" ShapeID="_x0000_i1132" DrawAspect="Content" ObjectID="_1607431797" r:id="rId219"/>
        </w:object>
      </w:r>
    </w:p>
    <w:p w:rsidR="001D6F18" w:rsidRDefault="00783B5D" w:rsidP="00C72C45">
      <w:pPr>
        <w:ind w:left="360"/>
      </w:pPr>
      <w:r w:rsidRPr="006F5FE7">
        <w:rPr>
          <w:position w:val="-18"/>
        </w:rPr>
        <w:object w:dxaOrig="7460" w:dyaOrig="440">
          <v:shape id="_x0000_i1133" type="#_x0000_t75" style="width:372.75pt;height:21.75pt" o:ole="">
            <v:imagedata r:id="rId220" o:title=""/>
          </v:shape>
          <o:OLEObject Type="Embed" ProgID="Equation.DSMT4" ShapeID="_x0000_i1133" DrawAspect="Content" ObjectID="_1607431798" r:id="rId221"/>
        </w:object>
      </w:r>
    </w:p>
    <w:p w:rsidR="0004011F" w:rsidRDefault="0004011F" w:rsidP="00470561"/>
    <w:p w:rsidR="00D23402" w:rsidRDefault="00D23402" w:rsidP="00470561"/>
    <w:p w:rsidR="00470561" w:rsidRDefault="00470561" w:rsidP="00470561"/>
    <w:p w:rsidR="00C353D3" w:rsidRPr="005F41EA" w:rsidRDefault="00C353D3" w:rsidP="00C353D3">
      <w:pPr>
        <w:spacing w:after="120" w:line="24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C353D3" w:rsidRDefault="00C353D3" w:rsidP="00D23402">
      <w:pPr>
        <w:spacing w:line="360" w:lineRule="auto"/>
      </w:pPr>
      <w:r>
        <w:t xml:space="preserve">A collection of vectors in </w:t>
      </w:r>
      <w:r w:rsidR="006F5FE7" w:rsidRPr="00864F92">
        <w:rPr>
          <w:position w:val="-4"/>
        </w:rPr>
        <w:object w:dxaOrig="380" w:dyaOrig="360">
          <v:shape id="_x0000_i1134" type="#_x0000_t75" style="width:18.75pt;height:18pt" o:ole="">
            <v:imagedata r:id="rId222" o:title=""/>
          </v:shape>
          <o:OLEObject Type="Embed" ProgID="Equation.DSMT4" ShapeID="_x0000_i1134" DrawAspect="Content" ObjectID="_1607431799" r:id="rId223"/>
        </w:object>
      </w:r>
      <w:r w:rsidR="001E3EEE">
        <w:t xml:space="preserve"> (</w:t>
      </w:r>
      <w:r>
        <w:t>or inner space) is called orthogonal if any 2 are perpendicular.</w:t>
      </w:r>
    </w:p>
    <w:p w:rsidR="00C353D3" w:rsidRDefault="00867EC4" w:rsidP="00C353D3">
      <w:pPr>
        <w:spacing w:before="120" w:after="120"/>
        <w:ind w:left="1440"/>
      </w:pPr>
      <w:r w:rsidRPr="006F5FE7">
        <w:rPr>
          <w:position w:val="-30"/>
        </w:rPr>
        <w:object w:dxaOrig="4900" w:dyaOrig="720">
          <v:shape id="_x0000_i1135" type="#_x0000_t75" style="width:245.25pt;height:36pt" o:ole="">
            <v:imagedata r:id="rId224" o:title=""/>
          </v:shape>
          <o:OLEObject Type="Embed" ProgID="Equation.DSMT4" ShapeID="_x0000_i1135" DrawAspect="Content" ObjectID="_1607431800" r:id="rId225"/>
        </w:object>
      </w:r>
    </w:p>
    <w:p w:rsidR="00C353D3" w:rsidRDefault="00C353D3" w:rsidP="00D23402">
      <w:pPr>
        <w:spacing w:line="360" w:lineRule="auto"/>
      </w:pPr>
    </w:p>
    <w:p w:rsidR="00C353D3" w:rsidRPr="001E5C7F" w:rsidRDefault="00C353D3" w:rsidP="00D2340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1E5C7F">
        <w:rPr>
          <w:b/>
          <w:i/>
          <w:color w:val="632423" w:themeColor="accent2" w:themeShade="80"/>
          <w:sz w:val="28"/>
        </w:rPr>
        <w:t>Theorem</w:t>
      </w:r>
    </w:p>
    <w:p w:rsidR="00C353D3" w:rsidRDefault="00C353D3" w:rsidP="00C353D3">
      <w:r>
        <w:t xml:space="preserve">If </w:t>
      </w:r>
      <w:r w:rsidR="00867EC4" w:rsidRPr="006F5FE7">
        <w:rPr>
          <w:position w:val="-18"/>
        </w:rPr>
        <w:object w:dxaOrig="1160" w:dyaOrig="420">
          <v:shape id="_x0000_i1136" type="#_x0000_t75" style="width:58.5pt;height:21pt" o:ole="">
            <v:imagedata r:id="rId226" o:title=""/>
          </v:shape>
          <o:OLEObject Type="Embed" ProgID="Equation.DSMT4" ShapeID="_x0000_i1136" DrawAspect="Content" ObjectID="_1607431801" r:id="rId227"/>
        </w:object>
      </w:r>
      <w:r>
        <w:t xml:space="preserve"> are nonzero orthogonal vectors, then they are linearly independent.</w:t>
      </w:r>
    </w:p>
    <w:p w:rsidR="00C353D3" w:rsidRDefault="00C353D3" w:rsidP="00D23402"/>
    <w:p w:rsidR="00C353D3" w:rsidRDefault="00C353D3" w:rsidP="00D23402">
      <w:pPr>
        <w:spacing w:line="360" w:lineRule="auto"/>
      </w:pPr>
    </w:p>
    <w:p w:rsidR="00C353D3" w:rsidRPr="005F41EA" w:rsidRDefault="00C353D3" w:rsidP="00D23402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C353D3" w:rsidRDefault="00C353D3" w:rsidP="00C353D3">
      <w:r>
        <w:t xml:space="preserve">A vector </w:t>
      </w:r>
      <w:r w:rsidR="00867EC4" w:rsidRPr="00867EC4">
        <w:rPr>
          <w:position w:val="-6"/>
        </w:rPr>
        <w:object w:dxaOrig="200" w:dyaOrig="279">
          <v:shape id="_x0000_i1137" type="#_x0000_t75" style="width:9.75pt;height:14.25pt" o:ole="">
            <v:imagedata r:id="rId228" o:title=""/>
          </v:shape>
          <o:OLEObject Type="Embed" ProgID="Equation.DSMT4" ShapeID="_x0000_i1137" DrawAspect="Content" ObjectID="_1607431802" r:id="rId229"/>
        </w:object>
      </w:r>
      <w:r w:rsidR="00867EC4">
        <w:t xml:space="preserve"> </w:t>
      </w:r>
      <w:r>
        <w:t xml:space="preserve">is called normal if </w:t>
      </w:r>
      <w:r w:rsidR="00867EC4" w:rsidRPr="006F5FE7">
        <w:rPr>
          <w:position w:val="-14"/>
        </w:rPr>
        <w:object w:dxaOrig="680" w:dyaOrig="400">
          <v:shape id="_x0000_i1138" type="#_x0000_t75" style="width:33.75pt;height:20.25pt" o:ole="">
            <v:imagedata r:id="rId230" o:title=""/>
          </v:shape>
          <o:OLEObject Type="Embed" ProgID="Equation.DSMT4" ShapeID="_x0000_i1138" DrawAspect="Content" ObjectID="_1607431803" r:id="rId231"/>
        </w:object>
      </w:r>
    </w:p>
    <w:p w:rsidR="00C353D3" w:rsidRDefault="00C353D3" w:rsidP="00C353D3">
      <w:r>
        <w:t xml:space="preserve">A collection of vectors </w:t>
      </w:r>
      <w:r w:rsidR="00867EC4" w:rsidRPr="006F5FE7">
        <w:rPr>
          <w:position w:val="-18"/>
        </w:rPr>
        <w:object w:dxaOrig="1160" w:dyaOrig="420">
          <v:shape id="_x0000_i1139" type="#_x0000_t75" style="width:58.5pt;height:21pt" o:ole="">
            <v:imagedata r:id="rId232" o:title=""/>
          </v:shape>
          <o:OLEObject Type="Embed" ProgID="Equation.DSMT4" ShapeID="_x0000_i1139" DrawAspect="Content" ObjectID="_1607431804" r:id="rId233"/>
        </w:object>
      </w:r>
      <w:r>
        <w:t xml:space="preserve"> is called orthonormal if they are orthogonal and each </w:t>
      </w:r>
      <w:r w:rsidR="00867EC4" w:rsidRPr="006F5FE7">
        <w:rPr>
          <w:position w:val="-20"/>
        </w:rPr>
        <w:object w:dxaOrig="760" w:dyaOrig="520">
          <v:shape id="_x0000_i1140" type="#_x0000_t75" style="width:38.25pt;height:26.25pt" o:ole="">
            <v:imagedata r:id="rId234" o:title=""/>
          </v:shape>
          <o:OLEObject Type="Embed" ProgID="Equation.DSMT4" ShapeID="_x0000_i1140" DrawAspect="Content" ObjectID="_1607431805" r:id="rId235"/>
        </w:object>
      </w:r>
      <w:r>
        <w:t>.</w:t>
      </w:r>
    </w:p>
    <w:p w:rsidR="00C353D3" w:rsidRDefault="00C353D3" w:rsidP="00C353D3">
      <w:r>
        <w:t>An orthonormal basis is a basis made up of orthonormal vectors.</w:t>
      </w:r>
    </w:p>
    <w:p w:rsidR="005F41EA" w:rsidRPr="00D23402" w:rsidRDefault="005F41EA" w:rsidP="00D23402">
      <w:pPr>
        <w:spacing w:line="240" w:lineRule="auto"/>
        <w:rPr>
          <w:sz w:val="12"/>
        </w:rPr>
      </w:pPr>
      <w:r w:rsidRPr="00D23402">
        <w:rPr>
          <w:sz w:val="12"/>
        </w:rPr>
        <w:br w:type="page"/>
      </w:r>
    </w:p>
    <w:p w:rsidR="00C353D3" w:rsidRPr="005F41EA" w:rsidRDefault="00C353D3" w:rsidP="00C353D3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:rsidR="00C353D3" w:rsidRDefault="00C353D3" w:rsidP="00C353D3">
      <w:r w:rsidRPr="00350617">
        <w:rPr>
          <w:b/>
          <w:i/>
          <w:sz w:val="28"/>
        </w:rPr>
        <w:t>Q</w:t>
      </w:r>
      <w:r>
        <w:t xml:space="preserve"> rotates every vector in the plane through the angle </w:t>
      </w:r>
      <w:r w:rsidRPr="006E596E">
        <w:rPr>
          <w:i/>
          <w:sz w:val="26"/>
          <w:szCs w:val="26"/>
        </w:rPr>
        <w:sym w:font="Symbol" w:char="F071"/>
      </w:r>
      <w:r>
        <w:t>.</w:t>
      </w:r>
    </w:p>
    <w:p w:rsidR="00C353D3" w:rsidRDefault="006F5FE7" w:rsidP="00147093">
      <w:pPr>
        <w:spacing w:before="120" w:after="120"/>
        <w:ind w:left="360"/>
      </w:pPr>
      <w:r w:rsidRPr="006F5FE7">
        <w:rPr>
          <w:position w:val="-30"/>
        </w:rPr>
        <w:object w:dxaOrig="2020" w:dyaOrig="720">
          <v:shape id="_x0000_i1141" type="#_x0000_t75" style="width:101.25pt;height:36pt" o:ole="">
            <v:imagedata r:id="rId236" o:title=""/>
          </v:shape>
          <o:OLEObject Type="Embed" ProgID="Equation.DSMT4" ShapeID="_x0000_i1141" DrawAspect="Content" ObjectID="_1607431806" r:id="rId237"/>
        </w:object>
      </w:r>
    </w:p>
    <w:p w:rsidR="00C353D3" w:rsidRDefault="006F5FE7" w:rsidP="00147093">
      <w:pPr>
        <w:tabs>
          <w:tab w:val="left" w:pos="5040"/>
        </w:tabs>
        <w:spacing w:line="360" w:lineRule="auto"/>
        <w:ind w:left="360"/>
      </w:pPr>
      <w:r w:rsidRPr="006F5FE7">
        <w:rPr>
          <w:position w:val="-30"/>
        </w:rPr>
        <w:object w:dxaOrig="3580" w:dyaOrig="720">
          <v:shape id="_x0000_i1142" type="#_x0000_t75" style="width:179.25pt;height:36pt" o:ole="">
            <v:imagedata r:id="rId238" o:title=""/>
          </v:shape>
          <o:OLEObject Type="Embed" ProgID="Equation.DSMT4" ShapeID="_x0000_i1142" DrawAspect="Content" ObjectID="_1607431807" r:id="rId239"/>
        </w:object>
      </w:r>
      <w:r w:rsidR="00C353D3">
        <w:tab/>
      </w:r>
      <w:r w:rsidRPr="006F5FE7">
        <w:rPr>
          <w:position w:val="-6"/>
        </w:rPr>
        <w:object w:dxaOrig="1620" w:dyaOrig="380">
          <v:shape id="_x0000_i1143" type="#_x0000_t75" style="width:81pt;height:18.75pt" o:ole="">
            <v:imagedata r:id="rId240" o:title=""/>
          </v:shape>
          <o:OLEObject Type="Embed" ProgID="Equation.DSMT4" ShapeID="_x0000_i1143" DrawAspect="Content" ObjectID="_1607431808" r:id="rId241"/>
        </w:object>
      </w:r>
    </w:p>
    <w:p w:rsidR="00470561" w:rsidRDefault="00470561" w:rsidP="00470561">
      <w:pPr>
        <w:tabs>
          <w:tab w:val="left" w:pos="810"/>
          <w:tab w:val="left" w:pos="7200"/>
        </w:tabs>
        <w:spacing w:line="360" w:lineRule="auto"/>
        <w:ind w:left="360"/>
      </w:pPr>
      <w:r>
        <w:tab/>
      </w:r>
      <w:r w:rsidR="006F5FE7" w:rsidRPr="00864F92">
        <w:rPr>
          <w:position w:val="-30"/>
        </w:rPr>
        <w:object w:dxaOrig="1780" w:dyaOrig="720">
          <v:shape id="_x0000_i1144" type="#_x0000_t75" style="width:89.25pt;height:36pt" o:ole="">
            <v:imagedata r:id="rId242" o:title=""/>
          </v:shape>
          <o:OLEObject Type="Embed" ProgID="Equation.DSMT4" ShapeID="_x0000_i1144" DrawAspect="Content" ObjectID="_1607431809" r:id="rId243"/>
        </w:object>
      </w:r>
    </w:p>
    <w:p w:rsidR="00470561" w:rsidRDefault="00470561" w:rsidP="00470561">
      <w:pPr>
        <w:tabs>
          <w:tab w:val="left" w:pos="810"/>
          <w:tab w:val="left" w:pos="7200"/>
        </w:tabs>
        <w:ind w:left="360"/>
      </w:pPr>
      <w:r>
        <w:tab/>
      </w:r>
      <w:r w:rsidR="006F5FE7" w:rsidRPr="006F5FE7">
        <w:rPr>
          <w:position w:val="-16"/>
        </w:rPr>
        <w:object w:dxaOrig="660" w:dyaOrig="480">
          <v:shape id="_x0000_i1145" type="#_x0000_t75" style="width:33pt;height:24pt" o:ole="">
            <v:imagedata r:id="rId244" o:title=""/>
          </v:shape>
          <o:OLEObject Type="Embed" ProgID="Equation.DSMT4" ShapeID="_x0000_i1145" DrawAspect="Content" ObjectID="_1607431810" r:id="rId245"/>
        </w:object>
      </w:r>
      <w:r>
        <w:t xml:space="preserve"> </w:t>
      </w:r>
    </w:p>
    <w:p w:rsidR="00C353D3" w:rsidRDefault="00C353D3" w:rsidP="00C353D3"/>
    <w:p w:rsidR="00C353D3" w:rsidRDefault="00C353D3" w:rsidP="00147093">
      <w:pPr>
        <w:spacing w:line="360" w:lineRule="auto"/>
        <w:ind w:left="360"/>
      </w:pPr>
      <w:r>
        <w:t xml:space="preserve">The dot product </w:t>
      </w:r>
      <w:r w:rsidR="006F5FE7" w:rsidRPr="006F5FE7">
        <w:rPr>
          <w:position w:val="-14"/>
        </w:rPr>
        <w:object w:dxaOrig="2740" w:dyaOrig="400">
          <v:shape id="_x0000_i1146" type="#_x0000_t75" style="width:137.25pt;height:20.25pt" o:ole="">
            <v:imagedata r:id="rId246" o:title=""/>
          </v:shape>
          <o:OLEObject Type="Embed" ProgID="Equation.DSMT4" ShapeID="_x0000_i1146" DrawAspect="Content" ObjectID="_1607431811" r:id="rId247"/>
        </w:object>
      </w:r>
      <w:r>
        <w:t>, the columns are orthogonal.</w:t>
      </w:r>
    </w:p>
    <w:p w:rsidR="00C353D3" w:rsidRDefault="00C353D3" w:rsidP="00C353D3">
      <w:pPr>
        <w:ind w:left="360"/>
      </w:pPr>
      <w:r>
        <w:t xml:space="preserve">They are unit vectors because </w:t>
      </w:r>
      <w:r w:rsidR="006F5FE7" w:rsidRPr="006F5FE7">
        <w:rPr>
          <w:position w:val="-6"/>
        </w:rPr>
        <w:object w:dxaOrig="1820" w:dyaOrig="380">
          <v:shape id="_x0000_i1147" type="#_x0000_t75" style="width:90.75pt;height:18.75pt" o:ole="">
            <v:imagedata r:id="rId248" o:title=""/>
          </v:shape>
          <o:OLEObject Type="Embed" ProgID="Equation.DSMT4" ShapeID="_x0000_i1147" DrawAspect="Content" ObjectID="_1607431812" r:id="rId249"/>
        </w:object>
      </w:r>
      <w:r>
        <w:t xml:space="preserve">. Those columns give an orthonormal basis for the plane </w:t>
      </w:r>
      <w:r w:rsidR="00147093" w:rsidRPr="006F5FE7">
        <w:rPr>
          <w:position w:val="-4"/>
        </w:rPr>
        <w:object w:dxaOrig="360" w:dyaOrig="360">
          <v:shape id="_x0000_i1148" type="#_x0000_t75" style="width:18pt;height:18pt" o:ole="">
            <v:imagedata r:id="rId250" o:title=""/>
          </v:shape>
          <o:OLEObject Type="Embed" ProgID="Equation.DSMT4" ShapeID="_x0000_i1148" DrawAspect="Content" ObjectID="_1607431813" r:id="rId251"/>
        </w:object>
      </w:r>
      <w:r>
        <w:t>.</w:t>
      </w:r>
    </w:p>
    <w:p w:rsidR="00C353D3" w:rsidRDefault="00C353D3" w:rsidP="00C353D3">
      <w:pPr>
        <w:ind w:left="360"/>
      </w:pPr>
      <w:r>
        <w:t xml:space="preserve">We have: </w:t>
      </w:r>
      <w:r w:rsidR="006F5FE7" w:rsidRPr="006F5FE7">
        <w:rPr>
          <w:position w:val="-10"/>
        </w:rPr>
        <w:object w:dxaOrig="1680" w:dyaOrig="420">
          <v:shape id="_x0000_i1149" type="#_x0000_t75" style="width:84pt;height:21pt" o:ole="">
            <v:imagedata r:id="rId252" o:title=""/>
          </v:shape>
          <o:OLEObject Type="Embed" ProgID="Equation.DSMT4" ShapeID="_x0000_i1149" DrawAspect="Content" ObjectID="_1607431814" r:id="rId253"/>
        </w:object>
      </w:r>
      <w:r w:rsidR="00014262">
        <w:t xml:space="preserve"> (</w:t>
      </w:r>
      <w:r>
        <w:t xml:space="preserve">This type is called </w:t>
      </w:r>
      <w:r w:rsidRPr="00CA36FE">
        <w:rPr>
          <w:b/>
          <w:i/>
        </w:rPr>
        <w:t>rotation</w:t>
      </w:r>
      <w:r>
        <w:t>)</w:t>
      </w:r>
    </w:p>
    <w:p w:rsidR="0025599D" w:rsidRDefault="0025599D" w:rsidP="00F00314"/>
    <w:p w:rsidR="00C353D3" w:rsidRDefault="00C353D3" w:rsidP="00F00314"/>
    <w:p w:rsidR="003403E9" w:rsidRDefault="003403E9" w:rsidP="00F00314"/>
    <w:p w:rsidR="004137B4" w:rsidRPr="005F3751" w:rsidRDefault="004137B4" w:rsidP="005F3751">
      <w:pPr>
        <w:rPr>
          <w:sz w:val="12"/>
        </w:rPr>
      </w:pPr>
      <w:r w:rsidRPr="005F3751">
        <w:rPr>
          <w:sz w:val="12"/>
        </w:rPr>
        <w:br w:type="page"/>
      </w:r>
    </w:p>
    <w:p w:rsidR="003403E9" w:rsidRPr="005457ED" w:rsidRDefault="003403E9" w:rsidP="00551E24">
      <w:pPr>
        <w:tabs>
          <w:tab w:val="left" w:pos="2160"/>
        </w:tabs>
        <w:spacing w:after="360"/>
        <w:ind w:left="3780" w:hanging="378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0144FC">
        <w:rPr>
          <w:b/>
          <w:color w:val="000099"/>
          <w:sz w:val="32"/>
        </w:rPr>
        <w:t>3.</w:t>
      </w:r>
      <w:r w:rsidR="009809A8">
        <w:rPr>
          <w:b/>
          <w:color w:val="000099"/>
          <w:sz w:val="32"/>
        </w:rPr>
        <w:t>2</w:t>
      </w:r>
      <w:r w:rsidRPr="00EA3AA8">
        <w:rPr>
          <w:b/>
          <w:color w:val="000099"/>
          <w:sz w:val="32"/>
        </w:rPr>
        <w:t xml:space="preserve"> – </w:t>
      </w:r>
      <w:r w:rsidR="00FA5968" w:rsidRPr="00FA5968">
        <w:rPr>
          <w:b/>
          <w:color w:val="000099"/>
          <w:sz w:val="32"/>
        </w:rPr>
        <w:t>Angle and Orthogonality in Inner Product Spaces</w:t>
      </w:r>
    </w:p>
    <w:p w:rsidR="00C353D3" w:rsidRDefault="00C353D3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Which of the following form orthonormal sets?</w:t>
      </w:r>
    </w:p>
    <w:p w:rsidR="00C353D3" w:rsidRDefault="00C353D3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bookmarkStart w:id="0" w:name="_Hlk533279051"/>
      <w:r>
        <w:t xml:space="preserve">(1, 0), (0, 2) in </w:t>
      </w:r>
      <w:r w:rsidR="00147093" w:rsidRPr="006F5FE7">
        <w:rPr>
          <w:position w:val="-4"/>
        </w:rPr>
        <w:object w:dxaOrig="360" w:dyaOrig="360">
          <v:shape id="_x0000_i1150" type="#_x0000_t75" style="width:18pt;height:18pt" o:ole="">
            <v:imagedata r:id="rId250" o:title=""/>
          </v:shape>
          <o:OLEObject Type="Embed" ProgID="Equation.DSMT4" ShapeID="_x0000_i1150" DrawAspect="Content" ObjectID="_1607431815" r:id="rId254"/>
        </w:object>
      </w:r>
    </w:p>
    <w:p w:rsidR="00C353D3" w:rsidRDefault="006F5FE7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r w:rsidRPr="006F5FE7">
        <w:rPr>
          <w:position w:val="-26"/>
        </w:rPr>
        <w:object w:dxaOrig="2580" w:dyaOrig="639">
          <v:shape id="_x0000_i1151" type="#_x0000_t75" style="width:129pt;height:32.25pt" o:ole="">
            <v:imagedata r:id="rId255" o:title=""/>
          </v:shape>
          <o:OLEObject Type="Embed" ProgID="Equation.DSMT4" ShapeID="_x0000_i1151" DrawAspect="Content" ObjectID="_1607431816" r:id="rId256"/>
        </w:object>
      </w:r>
      <w:r w:rsidR="00C353D3">
        <w:t xml:space="preserve"> in </w:t>
      </w:r>
      <w:r w:rsidR="00147093" w:rsidRPr="006F5FE7">
        <w:rPr>
          <w:position w:val="-4"/>
        </w:rPr>
        <w:object w:dxaOrig="360" w:dyaOrig="360">
          <v:shape id="_x0000_i1152" type="#_x0000_t75" style="width:18pt;height:18pt" o:ole="">
            <v:imagedata r:id="rId250" o:title=""/>
          </v:shape>
          <o:OLEObject Type="Embed" ProgID="Equation.DSMT4" ShapeID="_x0000_i1152" DrawAspect="Content" ObjectID="_1607431817" r:id="rId257"/>
        </w:object>
      </w:r>
    </w:p>
    <w:p w:rsidR="00C353D3" w:rsidRDefault="006F5FE7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r w:rsidRPr="006F5FE7">
        <w:rPr>
          <w:position w:val="-26"/>
        </w:rPr>
        <w:object w:dxaOrig="2740" w:dyaOrig="639">
          <v:shape id="_x0000_i1153" type="#_x0000_t75" style="width:137.25pt;height:32.25pt" o:ole="">
            <v:imagedata r:id="rId258" o:title=""/>
          </v:shape>
          <o:OLEObject Type="Embed" ProgID="Equation.DSMT4" ShapeID="_x0000_i1153" DrawAspect="Content" ObjectID="_1607431818" r:id="rId259"/>
        </w:object>
      </w:r>
      <w:r w:rsidR="00C353D3">
        <w:t xml:space="preserve"> in </w:t>
      </w:r>
      <w:r w:rsidR="00147093" w:rsidRPr="006F5FE7">
        <w:rPr>
          <w:position w:val="-4"/>
        </w:rPr>
        <w:object w:dxaOrig="360" w:dyaOrig="360">
          <v:shape id="_x0000_i1154" type="#_x0000_t75" style="width:18pt;height:18pt" o:ole="">
            <v:imagedata r:id="rId250" o:title=""/>
          </v:shape>
          <o:OLEObject Type="Embed" ProgID="Equation.DSMT4" ShapeID="_x0000_i1154" DrawAspect="Content" ObjectID="_1607431819" r:id="rId260"/>
        </w:object>
      </w:r>
    </w:p>
    <w:p w:rsidR="00C353D3" w:rsidRDefault="006F5FE7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r w:rsidRPr="006F5FE7">
        <w:rPr>
          <w:position w:val="-28"/>
        </w:rPr>
        <w:object w:dxaOrig="5100" w:dyaOrig="680">
          <v:shape id="_x0000_i1155" type="#_x0000_t75" style="width:255pt;height:33.75pt" o:ole="">
            <v:imagedata r:id="rId261" o:title=""/>
          </v:shape>
          <o:OLEObject Type="Embed" ProgID="Equation.DSMT4" ShapeID="_x0000_i1155" DrawAspect="Content" ObjectID="_1607431820" r:id="rId262"/>
        </w:object>
      </w:r>
      <w:r w:rsidR="00C353D3">
        <w:t xml:space="preserve"> in </w:t>
      </w:r>
      <w:r w:rsidR="00147093" w:rsidRPr="006F5FE7">
        <w:rPr>
          <w:position w:val="-4"/>
        </w:rPr>
        <w:object w:dxaOrig="360" w:dyaOrig="360">
          <v:shape id="_x0000_i1156" type="#_x0000_t75" style="width:18pt;height:18pt" o:ole="">
            <v:imagedata r:id="rId263" o:title=""/>
          </v:shape>
          <o:OLEObject Type="Embed" ProgID="Equation.DSMT4" ShapeID="_x0000_i1156" DrawAspect="Content" ObjectID="_1607431821" r:id="rId264"/>
        </w:object>
      </w:r>
    </w:p>
    <w:p w:rsidR="00C353D3" w:rsidRDefault="006F5FE7" w:rsidP="00421F0B">
      <w:pPr>
        <w:pStyle w:val="ListParagraph"/>
        <w:numPr>
          <w:ilvl w:val="0"/>
          <w:numId w:val="3"/>
        </w:numPr>
        <w:ind w:left="1080"/>
      </w:pPr>
      <w:r w:rsidRPr="006F5FE7">
        <w:rPr>
          <w:position w:val="-20"/>
        </w:rPr>
        <w:object w:dxaOrig="3960" w:dyaOrig="520">
          <v:shape id="_x0000_i1157" type="#_x0000_t75" style="width:198pt;height:26.25pt" o:ole="">
            <v:imagedata r:id="rId265" o:title=""/>
          </v:shape>
          <o:OLEObject Type="Embed" ProgID="Equation.DSMT4" ShapeID="_x0000_i1157" DrawAspect="Content" ObjectID="_1607431822" r:id="rId266"/>
        </w:object>
      </w:r>
      <w:r w:rsidR="00C353D3">
        <w:t xml:space="preserve"> in </w:t>
      </w:r>
      <w:bookmarkStart w:id="1" w:name="MTBlankEqn"/>
      <w:r w:rsidR="00147093" w:rsidRPr="00025957">
        <w:rPr>
          <w:position w:val="-4"/>
        </w:rPr>
        <w:object w:dxaOrig="360" w:dyaOrig="360">
          <v:shape id="_x0000_i1158" type="#_x0000_t75" style="width:18pt;height:18pt" o:ole="">
            <v:imagedata r:id="rId267" o:title=""/>
          </v:shape>
          <o:OLEObject Type="Embed" ProgID="Equation.DSMT4" ShapeID="_x0000_i1158" DrawAspect="Content" ObjectID="_1607431823" r:id="rId268"/>
        </w:object>
      </w:r>
      <w:bookmarkEnd w:id="1"/>
      <w:r w:rsidR="00147093">
        <w:t xml:space="preserve"> </w:t>
      </w:r>
    </w:p>
    <w:p w:rsidR="00C353D3" w:rsidRDefault="006F5FE7" w:rsidP="00421F0B">
      <w:pPr>
        <w:pStyle w:val="ListParagraph"/>
        <w:numPr>
          <w:ilvl w:val="0"/>
          <w:numId w:val="3"/>
        </w:numPr>
        <w:ind w:left="1080"/>
      </w:pPr>
      <w:r w:rsidRPr="006F5FE7">
        <w:rPr>
          <w:position w:val="-28"/>
        </w:rPr>
        <w:object w:dxaOrig="3640" w:dyaOrig="680">
          <v:shape id="_x0000_i1159" type="#_x0000_t75" style="width:182.25pt;height:33.75pt" o:ole="">
            <v:imagedata r:id="rId269" o:title=""/>
          </v:shape>
          <o:OLEObject Type="Embed" ProgID="Equation.DSMT4" ShapeID="_x0000_i1159" DrawAspect="Content" ObjectID="_1607431824" r:id="rId270"/>
        </w:object>
      </w:r>
      <w:r w:rsidR="00C353D3" w:rsidRPr="005E198A">
        <w:t xml:space="preserve"> </w:t>
      </w:r>
      <w:r w:rsidR="00C353D3">
        <w:t xml:space="preserve">in </w:t>
      </w:r>
      <w:r w:rsidR="00147093" w:rsidRPr="00025957">
        <w:rPr>
          <w:position w:val="-4"/>
        </w:rPr>
        <w:object w:dxaOrig="360" w:dyaOrig="360">
          <v:shape id="_x0000_i1160" type="#_x0000_t75" style="width:18pt;height:18pt" o:ole="">
            <v:imagedata r:id="rId271" o:title=""/>
          </v:shape>
          <o:OLEObject Type="Embed" ProgID="Equation.DSMT4" ShapeID="_x0000_i1160" DrawAspect="Content" ObjectID="_1607431825" r:id="rId272"/>
        </w:object>
      </w:r>
      <w:r w:rsidR="00147093">
        <w:t xml:space="preserve"> </w:t>
      </w:r>
    </w:p>
    <w:bookmarkEnd w:id="0"/>
    <w:p w:rsidR="003403E9" w:rsidRPr="002E6770" w:rsidRDefault="003403E9" w:rsidP="003B3AEC"/>
    <w:p w:rsidR="0025599D" w:rsidRDefault="00F605A1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Find the </w:t>
      </w:r>
      <w:r w:rsidR="00144AF5">
        <w:t xml:space="preserve">cosine </w:t>
      </w:r>
      <w:r>
        <w:t xml:space="preserve">of the angle between </w:t>
      </w:r>
      <w:bookmarkStart w:id="2" w:name="_Hlk533279014"/>
      <w:r w:rsidR="00147093" w:rsidRPr="00147093">
        <w:rPr>
          <w:position w:val="-6"/>
        </w:rPr>
        <w:object w:dxaOrig="200" w:dyaOrig="279">
          <v:shape id="_x0000_i1161" type="#_x0000_t75" style="width:9.75pt;height:14.25pt" o:ole="">
            <v:imagedata r:id="rId273" o:title=""/>
          </v:shape>
          <o:OLEObject Type="Embed" ProgID="Equation.DSMT4" ShapeID="_x0000_i1161" DrawAspect="Content" ObjectID="_1607431826" r:id="rId274"/>
        </w:object>
      </w:r>
      <w:r w:rsidR="00147093">
        <w:t xml:space="preserve"> </w:t>
      </w:r>
      <w:r>
        <w:t xml:space="preserve">and </w:t>
      </w:r>
      <w:r w:rsidR="00147093" w:rsidRPr="00147093">
        <w:rPr>
          <w:position w:val="-6"/>
        </w:rPr>
        <w:object w:dxaOrig="200" w:dyaOrig="279">
          <v:shape id="_x0000_i1162" type="#_x0000_t75" style="width:9.75pt;height:14.25pt" o:ole="">
            <v:imagedata r:id="rId275" o:title=""/>
          </v:shape>
          <o:OLEObject Type="Embed" ProgID="Equation.DSMT4" ShapeID="_x0000_i1162" DrawAspect="Content" ObjectID="_1607431827" r:id="rId276"/>
        </w:object>
      </w:r>
      <w:bookmarkEnd w:id="2"/>
      <w:r w:rsidR="007F1BF7"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9"/>
        <w:gridCol w:w="4861"/>
      </w:tblGrid>
      <w:tr w:rsidR="002E6770" w:rsidTr="002E6770">
        <w:tc>
          <w:tcPr>
            <w:tcW w:w="5076" w:type="dxa"/>
          </w:tcPr>
          <w:bookmarkStart w:id="3" w:name="_Hlk533279003"/>
          <w:p w:rsidR="002E6770" w:rsidRDefault="001B7923" w:rsidP="002E6770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2420" w:dyaOrig="400">
                <v:shape id="_x0000_i1163" type="#_x0000_t75" style="width:120.75pt;height:20.25pt" o:ole="">
                  <v:imagedata r:id="rId277" o:title=""/>
                </v:shape>
                <o:OLEObject Type="Embed" ProgID="Equation.DSMT4" ShapeID="_x0000_i1163" DrawAspect="Content" ObjectID="_1607431828" r:id="rId278"/>
              </w:object>
            </w:r>
          </w:p>
          <w:p w:rsidR="002E6770" w:rsidRDefault="001B7923" w:rsidP="002E6770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2340" w:dyaOrig="400">
                <v:shape id="_x0000_i1164" type="#_x0000_t75" style="width:117pt;height:20.25pt" o:ole="">
                  <v:imagedata r:id="rId279" o:title=""/>
                </v:shape>
                <o:OLEObject Type="Embed" ProgID="Equation.DSMT4" ShapeID="_x0000_i1164" DrawAspect="Content" ObjectID="_1607431829" r:id="rId280"/>
              </w:object>
            </w:r>
          </w:p>
          <w:p w:rsidR="002E6770" w:rsidRDefault="001B7923" w:rsidP="00864F92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3100" w:dyaOrig="400">
                <v:shape id="_x0000_i1165" type="#_x0000_t75" style="width:154.5pt;height:20.25pt" o:ole="">
                  <v:imagedata r:id="rId281" o:title=""/>
                </v:shape>
                <o:OLEObject Type="Embed" ProgID="Equation.DSMT4" ShapeID="_x0000_i1165" DrawAspect="Content" ObjectID="_1607431830" r:id="rId282"/>
              </w:object>
            </w:r>
          </w:p>
          <w:p w:rsidR="00E36A9B" w:rsidRPr="002E6770" w:rsidRDefault="001B7923" w:rsidP="006F5FE7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2880" w:dyaOrig="400">
                <v:shape id="_x0000_i1166" type="#_x0000_t75" style="width:2in;height:20.25pt" o:ole="">
                  <v:imagedata r:id="rId283" o:title=""/>
                </v:shape>
                <o:OLEObject Type="Embed" ProgID="Equation.DSMT4" ShapeID="_x0000_i1166" DrawAspect="Content" ObjectID="_1607431831" r:id="rId284"/>
              </w:object>
            </w:r>
          </w:p>
        </w:tc>
        <w:tc>
          <w:tcPr>
            <w:tcW w:w="5076" w:type="dxa"/>
          </w:tcPr>
          <w:p w:rsidR="002E6770" w:rsidRPr="00107CB0" w:rsidRDefault="001B7923" w:rsidP="002E6770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3940" w:dyaOrig="400">
                <v:shape id="_x0000_i1167" type="#_x0000_t75" style="width:197.25pt;height:20.25pt" o:ole="">
                  <v:imagedata r:id="rId285" o:title=""/>
                </v:shape>
                <o:OLEObject Type="Embed" ProgID="Equation.DSMT4" ShapeID="_x0000_i1167" DrawAspect="Content" ObjectID="_1607431832" r:id="rId286"/>
              </w:object>
            </w:r>
          </w:p>
          <w:p w:rsidR="002E6770" w:rsidRDefault="001B7923" w:rsidP="00864F92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3420" w:dyaOrig="400">
                <v:shape id="_x0000_i1168" type="#_x0000_t75" style="width:171pt;height:20.25pt" o:ole="">
                  <v:imagedata r:id="rId287" o:title=""/>
                </v:shape>
                <o:OLEObject Type="Embed" ProgID="Equation.DSMT4" ShapeID="_x0000_i1168" DrawAspect="Content" ObjectID="_1607431833" r:id="rId288"/>
              </w:object>
            </w:r>
          </w:p>
          <w:p w:rsidR="00E36A9B" w:rsidRDefault="001B7923" w:rsidP="00864F92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3620" w:dyaOrig="400">
                <v:shape id="_x0000_i1169" type="#_x0000_t75" style="width:180.75pt;height:20.25pt" o:ole="">
                  <v:imagedata r:id="rId289" o:title=""/>
                </v:shape>
                <o:OLEObject Type="Embed" ProgID="Equation.DSMT4" ShapeID="_x0000_i1169" DrawAspect="Content" ObjectID="_1607431834" r:id="rId290"/>
              </w:object>
            </w:r>
          </w:p>
          <w:p w:rsidR="00777364" w:rsidRPr="002E6770" w:rsidRDefault="001B7923" w:rsidP="006F5FE7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4000" w:dyaOrig="400">
                <v:shape id="_x0000_i1170" type="#_x0000_t75" style="width:199.5pt;height:20.25pt" o:ole="">
                  <v:imagedata r:id="rId291" o:title=""/>
                </v:shape>
                <o:OLEObject Type="Embed" ProgID="Equation.DSMT4" ShapeID="_x0000_i1170" DrawAspect="Content" ObjectID="_1607431835" r:id="rId292"/>
              </w:object>
            </w:r>
          </w:p>
        </w:tc>
      </w:tr>
      <w:bookmarkEnd w:id="3"/>
    </w:tbl>
    <w:p w:rsidR="00437ACD" w:rsidRDefault="00437ACD" w:rsidP="00BD45B0">
      <w:pPr>
        <w:spacing w:line="360" w:lineRule="auto"/>
      </w:pPr>
    </w:p>
    <w:p w:rsidR="00437ACD" w:rsidRDefault="00437ACD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Find the cosine of the angle between </w:t>
      </w:r>
      <w:r>
        <w:rPr>
          <w:b/>
          <w:i/>
        </w:rPr>
        <w:t>A</w:t>
      </w:r>
      <w:r>
        <w:t xml:space="preserve"> and </w:t>
      </w:r>
      <w:r>
        <w:rPr>
          <w:b/>
          <w:i/>
        </w:rPr>
        <w:t>B</w:t>
      </w:r>
      <w:r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2"/>
        <w:gridCol w:w="4798"/>
      </w:tblGrid>
      <w:tr w:rsidR="002E6770" w:rsidTr="002E6770">
        <w:tc>
          <w:tcPr>
            <w:tcW w:w="5076" w:type="dxa"/>
          </w:tcPr>
          <w:p w:rsidR="002E6770" w:rsidRDefault="006F5FE7" w:rsidP="00864F92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360"/>
            </w:pPr>
            <w:r w:rsidRPr="006F5FE7">
              <w:rPr>
                <w:position w:val="-30"/>
              </w:rPr>
              <w:object w:dxaOrig="2620" w:dyaOrig="720">
                <v:shape id="_x0000_i1171" type="#_x0000_t75" style="width:131.25pt;height:36pt" o:ole="">
                  <v:imagedata r:id="rId293" o:title=""/>
                </v:shape>
                <o:OLEObject Type="Embed" ProgID="Equation.DSMT4" ShapeID="_x0000_i1171" DrawAspect="Content" ObjectID="_1607431836" r:id="rId294"/>
              </w:object>
            </w:r>
          </w:p>
          <w:p w:rsidR="00E36A9B" w:rsidRPr="002E6770" w:rsidRDefault="006F5FE7" w:rsidP="006F5FE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360"/>
            </w:pPr>
            <w:r w:rsidRPr="006F5FE7">
              <w:rPr>
                <w:position w:val="-30"/>
              </w:rPr>
              <w:object w:dxaOrig="2740" w:dyaOrig="720">
                <v:shape id="_x0000_i1172" type="#_x0000_t75" style="width:137.25pt;height:36pt" o:ole="">
                  <v:imagedata r:id="rId295" o:title=""/>
                </v:shape>
                <o:OLEObject Type="Embed" ProgID="Equation.DSMT4" ShapeID="_x0000_i1172" DrawAspect="Content" ObjectID="_1607431837" r:id="rId296"/>
              </w:object>
            </w:r>
          </w:p>
        </w:tc>
        <w:tc>
          <w:tcPr>
            <w:tcW w:w="5076" w:type="dxa"/>
          </w:tcPr>
          <w:p w:rsidR="002E6770" w:rsidRDefault="006F5FE7" w:rsidP="00E36A9B">
            <w:pPr>
              <w:pStyle w:val="ListParagraph"/>
              <w:numPr>
                <w:ilvl w:val="0"/>
                <w:numId w:val="15"/>
              </w:numPr>
              <w:spacing w:line="276" w:lineRule="auto"/>
              <w:ind w:left="360"/>
            </w:pPr>
            <w:r w:rsidRPr="006F5FE7">
              <w:rPr>
                <w:position w:val="-30"/>
              </w:rPr>
              <w:object w:dxaOrig="3180" w:dyaOrig="720">
                <v:shape id="_x0000_i1173" type="#_x0000_t75" style="width:159pt;height:36pt" o:ole="">
                  <v:imagedata r:id="rId297" o:title=""/>
                </v:shape>
                <o:OLEObject Type="Embed" ProgID="Equation.DSMT4" ShapeID="_x0000_i1173" DrawAspect="Content" ObjectID="_1607431838" r:id="rId298"/>
              </w:object>
            </w:r>
            <w:r w:rsidR="00E36A9B">
              <w:t xml:space="preserve"> </w:t>
            </w:r>
          </w:p>
          <w:p w:rsidR="00E36A9B" w:rsidRPr="002E6770" w:rsidRDefault="006F5FE7" w:rsidP="006F5FE7">
            <w:pPr>
              <w:pStyle w:val="ListParagraph"/>
              <w:numPr>
                <w:ilvl w:val="0"/>
                <w:numId w:val="15"/>
              </w:numPr>
              <w:ind w:left="360"/>
            </w:pPr>
            <w:r w:rsidRPr="006F5FE7">
              <w:rPr>
                <w:position w:val="-30"/>
              </w:rPr>
              <w:object w:dxaOrig="3580" w:dyaOrig="720">
                <v:shape id="_x0000_i1174" type="#_x0000_t75" style="width:179.25pt;height:36pt" o:ole="">
                  <v:imagedata r:id="rId299" o:title=""/>
                </v:shape>
                <o:OLEObject Type="Embed" ProgID="Equation.DSMT4" ShapeID="_x0000_i1174" DrawAspect="Content" ObjectID="_1607431839" r:id="rId300"/>
              </w:object>
            </w:r>
          </w:p>
        </w:tc>
      </w:tr>
    </w:tbl>
    <w:p w:rsidR="001E29F7" w:rsidRPr="002E6770" w:rsidRDefault="001E29F7" w:rsidP="003B3AEC"/>
    <w:p w:rsidR="00EB3AFB" w:rsidRDefault="00EB3AFB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Determine whether the given vectors are orthogonal with respect to the Euclidean inner product.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09"/>
        <w:gridCol w:w="4733"/>
      </w:tblGrid>
      <w:tr w:rsidR="002E6770" w:rsidTr="002E6770">
        <w:tc>
          <w:tcPr>
            <w:tcW w:w="5076" w:type="dxa"/>
          </w:tcPr>
          <w:bookmarkStart w:id="4" w:name="_Hlk533278947"/>
          <w:p w:rsidR="002E6770" w:rsidRDefault="001B7923" w:rsidP="002E6770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6F5FE7">
              <w:rPr>
                <w:position w:val="-14"/>
              </w:rPr>
              <w:object w:dxaOrig="3060" w:dyaOrig="400">
                <v:shape id="_x0000_i1175" type="#_x0000_t75" style="width:153pt;height:20.25pt" o:ole="">
                  <v:imagedata r:id="rId301" o:title=""/>
                </v:shape>
                <o:OLEObject Type="Embed" ProgID="Equation.DSMT4" ShapeID="_x0000_i1175" DrawAspect="Content" ObjectID="_1607431840" r:id="rId302"/>
              </w:object>
            </w:r>
          </w:p>
          <w:p w:rsidR="002E6770" w:rsidRDefault="001B7923" w:rsidP="002E6770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6F5FE7">
              <w:rPr>
                <w:position w:val="-14"/>
              </w:rPr>
              <w:object w:dxaOrig="2380" w:dyaOrig="400">
                <v:shape id="_x0000_i1176" type="#_x0000_t75" style="width:118.5pt;height:20.25pt" o:ole="">
                  <v:imagedata r:id="rId303" o:title=""/>
                </v:shape>
                <o:OLEObject Type="Embed" ProgID="Equation.DSMT4" ShapeID="_x0000_i1176" DrawAspect="Content" ObjectID="_1607431841" r:id="rId304"/>
              </w:object>
            </w:r>
          </w:p>
          <w:p w:rsidR="002E6770" w:rsidRPr="002E6770" w:rsidRDefault="001B7923" w:rsidP="006F5FE7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864F92">
              <w:rPr>
                <w:position w:val="-14"/>
              </w:rPr>
              <w:object w:dxaOrig="3220" w:dyaOrig="400">
                <v:shape id="_x0000_i1177" type="#_x0000_t75" style="width:160.5pt;height:20.25pt" o:ole="">
                  <v:imagedata r:id="rId305" o:title=""/>
                </v:shape>
                <o:OLEObject Type="Embed" ProgID="Equation.DSMT4" ShapeID="_x0000_i1177" DrawAspect="Content" ObjectID="_1607431842" r:id="rId306"/>
              </w:object>
            </w:r>
          </w:p>
        </w:tc>
        <w:tc>
          <w:tcPr>
            <w:tcW w:w="5076" w:type="dxa"/>
          </w:tcPr>
          <w:p w:rsidR="002E6770" w:rsidRDefault="001B7923" w:rsidP="002E6770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864F92">
              <w:rPr>
                <w:position w:val="-14"/>
              </w:rPr>
              <w:object w:dxaOrig="3980" w:dyaOrig="400">
                <v:shape id="_x0000_i1178" type="#_x0000_t75" style="width:198.75pt;height:20.25pt" o:ole="">
                  <v:imagedata r:id="rId307" o:title=""/>
                </v:shape>
                <o:OLEObject Type="Embed" ProgID="Equation.DSMT4" ShapeID="_x0000_i1178" DrawAspect="Content" ObjectID="_1607431843" r:id="rId308"/>
              </w:object>
            </w:r>
          </w:p>
          <w:p w:rsidR="002E6770" w:rsidRPr="002E6770" w:rsidRDefault="00323DCB" w:rsidP="006F5FE7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864F92">
              <w:rPr>
                <w:position w:val="-14"/>
              </w:rPr>
              <w:object w:dxaOrig="3980" w:dyaOrig="400">
                <v:shape id="_x0000_i1179" type="#_x0000_t75" style="width:199.5pt;height:20.25pt" o:ole="">
                  <v:imagedata r:id="rId309" o:title=""/>
                </v:shape>
                <o:OLEObject Type="Embed" ProgID="Equation.DSMT4" ShapeID="_x0000_i1179" DrawAspect="Content" ObjectID="_1607431844" r:id="rId310"/>
              </w:object>
            </w:r>
          </w:p>
        </w:tc>
      </w:tr>
      <w:bookmarkEnd w:id="4"/>
    </w:tbl>
    <w:p w:rsidR="001E29F7" w:rsidRPr="002E6770" w:rsidRDefault="001E29F7" w:rsidP="003B3AEC"/>
    <w:p w:rsidR="003B3AEC" w:rsidRPr="009720CA" w:rsidRDefault="007D40AF" w:rsidP="009720CA">
      <w:pPr>
        <w:pStyle w:val="ListParagraph"/>
        <w:numPr>
          <w:ilvl w:val="0"/>
          <w:numId w:val="2"/>
        </w:numPr>
        <w:ind w:left="540" w:hanging="540"/>
      </w:pPr>
      <w:r>
        <w:t xml:space="preserve">Do there exist scalars </w:t>
      </w:r>
      <w:r w:rsidRPr="007D40AF">
        <w:rPr>
          <w:i/>
        </w:rPr>
        <w:t>k</w:t>
      </w:r>
      <w:r>
        <w:t xml:space="preserve"> and </w:t>
      </w:r>
      <w:r w:rsidRPr="007D40AF">
        <w:rPr>
          <w:i/>
        </w:rPr>
        <w:t>l</w:t>
      </w:r>
      <w:r>
        <w:t xml:space="preserve"> such that the vectors </w:t>
      </w:r>
      <w:bookmarkStart w:id="5" w:name="_Hlk533278930"/>
      <w:r w:rsidR="00323DCB" w:rsidRPr="006F5FE7">
        <w:rPr>
          <w:position w:val="-14"/>
        </w:rPr>
        <w:object w:dxaOrig="4680" w:dyaOrig="400">
          <v:shape id="_x0000_i1180" type="#_x0000_t75" style="width:234pt;height:20.25pt" o:ole="">
            <v:imagedata r:id="rId311" o:title=""/>
          </v:shape>
          <o:OLEObject Type="Embed" ProgID="Equation.DSMT4" ShapeID="_x0000_i1180" DrawAspect="Content" ObjectID="_1607431845" r:id="rId312"/>
        </w:object>
      </w:r>
      <w:bookmarkEnd w:id="5"/>
      <w:r w:rsidR="000F633A">
        <w:t xml:space="preserve"> </w:t>
      </w:r>
      <w:r>
        <w:t>are mutually orthogonal with respect to the Euclidean inner product?</w:t>
      </w:r>
      <w:bookmarkStart w:id="6" w:name="_GoBack"/>
      <w:bookmarkEnd w:id="6"/>
    </w:p>
    <w:p w:rsidR="00BD45B0" w:rsidRDefault="00BB11FF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7" w:name="_Hlk533278868"/>
      <w:r>
        <w:lastRenderedPageBreak/>
        <w:t xml:space="preserve">Let </w:t>
      </w:r>
      <w:r w:rsidR="00323DCB" w:rsidRPr="00864F92">
        <w:rPr>
          <w:position w:val="-4"/>
        </w:rPr>
        <w:object w:dxaOrig="360" w:dyaOrig="360">
          <v:shape id="_x0000_i1181" type="#_x0000_t75" style="width:18pt;height:18pt" o:ole="">
            <v:imagedata r:id="rId313" o:title=""/>
          </v:shape>
          <o:OLEObject Type="Embed" ProgID="Equation.DSMT4" ShapeID="_x0000_i1181" DrawAspect="Content" ObjectID="_1607431846" r:id="rId314"/>
        </w:object>
      </w:r>
      <w:r w:rsidRPr="00BB11FF">
        <w:t xml:space="preserve"> have the Euclidean inner product. For which values of </w:t>
      </w:r>
      <w:r w:rsidRPr="00BB11FF">
        <w:rPr>
          <w:i/>
        </w:rPr>
        <w:t>k</w:t>
      </w:r>
      <w:r w:rsidRPr="00BB11FF">
        <w:t xml:space="preserve"> are </w:t>
      </w:r>
      <w:r w:rsidR="00323DCB" w:rsidRPr="00323DCB">
        <w:rPr>
          <w:position w:val="-6"/>
        </w:rPr>
        <w:object w:dxaOrig="200" w:dyaOrig="279">
          <v:shape id="_x0000_i1182" type="#_x0000_t75" style="width:9.75pt;height:14.25pt" o:ole="">
            <v:imagedata r:id="rId315" o:title=""/>
          </v:shape>
          <o:OLEObject Type="Embed" ProgID="Equation.DSMT4" ShapeID="_x0000_i1182" DrawAspect="Content" ObjectID="_1607431847" r:id="rId316"/>
        </w:object>
      </w:r>
      <w:r w:rsidR="00323DCB">
        <w:t xml:space="preserve"> </w:t>
      </w:r>
      <w:r w:rsidRPr="00BB11FF">
        <w:t xml:space="preserve">and </w:t>
      </w:r>
      <w:r w:rsidR="00323DCB" w:rsidRPr="00323DCB">
        <w:rPr>
          <w:position w:val="-6"/>
        </w:rPr>
        <w:object w:dxaOrig="200" w:dyaOrig="279">
          <v:shape id="_x0000_i1183" type="#_x0000_t75" style="width:9.75pt;height:14.25pt" o:ole="">
            <v:imagedata r:id="rId317" o:title=""/>
          </v:shape>
          <o:OLEObject Type="Embed" ProgID="Equation.DSMT4" ShapeID="_x0000_i1183" DrawAspect="Content" ObjectID="_1607431848" r:id="rId318"/>
        </w:object>
      </w:r>
      <w:r w:rsidR="00323DCB">
        <w:t xml:space="preserve"> </w:t>
      </w:r>
      <w:r w:rsidRPr="00BB11FF">
        <w:t xml:space="preserve"> orthogonal?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2"/>
        <w:gridCol w:w="4678"/>
      </w:tblGrid>
      <w:tr w:rsidR="002E6770" w:rsidTr="002E6770">
        <w:tc>
          <w:tcPr>
            <w:tcW w:w="5076" w:type="dxa"/>
          </w:tcPr>
          <w:p w:rsidR="002E6770" w:rsidRPr="002E6770" w:rsidRDefault="00323DCB" w:rsidP="006F5FE7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360"/>
            </w:pPr>
            <w:r w:rsidRPr="00864F92">
              <w:rPr>
                <w:position w:val="-14"/>
              </w:rPr>
              <w:object w:dxaOrig="2659" w:dyaOrig="400">
                <v:shape id="_x0000_i1184" type="#_x0000_t75" style="width:133.5pt;height:20.25pt" o:ole="">
                  <v:imagedata r:id="rId319" o:title=""/>
                </v:shape>
                <o:OLEObject Type="Embed" ProgID="Equation.DSMT4" ShapeID="_x0000_i1184" DrawAspect="Content" ObjectID="_1607431849" r:id="rId320"/>
              </w:object>
            </w:r>
          </w:p>
        </w:tc>
        <w:tc>
          <w:tcPr>
            <w:tcW w:w="5076" w:type="dxa"/>
          </w:tcPr>
          <w:p w:rsidR="002E6770" w:rsidRPr="002E6770" w:rsidRDefault="00323DCB" w:rsidP="006F5FE7">
            <w:pPr>
              <w:pStyle w:val="ListParagraph"/>
              <w:numPr>
                <w:ilvl w:val="0"/>
                <w:numId w:val="17"/>
              </w:numPr>
              <w:ind w:left="360"/>
            </w:pPr>
            <w:r w:rsidRPr="00864F92">
              <w:rPr>
                <w:position w:val="-14"/>
              </w:rPr>
              <w:object w:dxaOrig="2720" w:dyaOrig="400">
                <v:shape id="_x0000_i1185" type="#_x0000_t75" style="width:136.5pt;height:20.25pt" o:ole="">
                  <v:imagedata r:id="rId321" o:title=""/>
                </v:shape>
                <o:OLEObject Type="Embed" ProgID="Equation.DSMT4" ShapeID="_x0000_i1185" DrawAspect="Content" ObjectID="_1607431850" r:id="rId322"/>
              </w:object>
            </w:r>
          </w:p>
        </w:tc>
      </w:tr>
      <w:bookmarkEnd w:id="7"/>
    </w:tbl>
    <w:p w:rsidR="00E36A9B" w:rsidRDefault="00E36A9B" w:rsidP="00E36A9B"/>
    <w:p w:rsidR="00FE3EE1" w:rsidRDefault="00B40567" w:rsidP="00421F0B">
      <w:pPr>
        <w:pStyle w:val="ListParagraph"/>
        <w:numPr>
          <w:ilvl w:val="0"/>
          <w:numId w:val="2"/>
        </w:numPr>
        <w:ind w:left="540" w:hanging="540"/>
      </w:pPr>
      <w:r>
        <w:t xml:space="preserve">Let </w:t>
      </w:r>
      <w:r w:rsidRPr="00B40567">
        <w:rPr>
          <w:i/>
        </w:rPr>
        <w:t>V</w:t>
      </w:r>
      <w:r>
        <w:t xml:space="preserve"> be an inner product space. Show that if </w:t>
      </w:r>
      <w:bookmarkStart w:id="8" w:name="_Hlk533278855"/>
      <w:r w:rsidR="00323DCB" w:rsidRPr="00323DCB">
        <w:rPr>
          <w:position w:val="-6"/>
        </w:rPr>
        <w:object w:dxaOrig="200" w:dyaOrig="279">
          <v:shape id="_x0000_i1186" type="#_x0000_t75" style="width:9.75pt;height:14.25pt" o:ole="">
            <v:imagedata r:id="rId315" o:title=""/>
          </v:shape>
          <o:OLEObject Type="Embed" ProgID="Equation.DSMT4" ShapeID="_x0000_i1186" DrawAspect="Content" ObjectID="_1607431851" r:id="rId323"/>
        </w:object>
      </w:r>
      <w:r w:rsidR="00323DCB">
        <w:t xml:space="preserve"> </w:t>
      </w:r>
      <w:r w:rsidR="00323DCB" w:rsidRPr="00BB11FF">
        <w:t xml:space="preserve">and </w:t>
      </w:r>
      <w:r w:rsidR="00323DCB" w:rsidRPr="00323DCB">
        <w:rPr>
          <w:position w:val="-6"/>
        </w:rPr>
        <w:object w:dxaOrig="200" w:dyaOrig="279">
          <v:shape id="_x0000_i1187" type="#_x0000_t75" style="width:9.75pt;height:14.25pt" o:ole="">
            <v:imagedata r:id="rId317" o:title=""/>
          </v:shape>
          <o:OLEObject Type="Embed" ProgID="Equation.DSMT4" ShapeID="_x0000_i1187" DrawAspect="Content" ObjectID="_1607431852" r:id="rId324"/>
        </w:object>
      </w:r>
      <w:bookmarkEnd w:id="8"/>
      <w:r>
        <w:t xml:space="preserve"> are orthogonal unit vectors in </w:t>
      </w:r>
      <w:r w:rsidRPr="00B40567">
        <w:rPr>
          <w:i/>
        </w:rPr>
        <w:t>V</w:t>
      </w:r>
      <w:r>
        <w:t xml:space="preserve">, then </w:t>
      </w:r>
      <w:bookmarkStart w:id="9" w:name="_Hlk533278845"/>
      <w:r w:rsidR="00323DCB" w:rsidRPr="00864F92">
        <w:rPr>
          <w:position w:val="-14"/>
        </w:rPr>
        <w:object w:dxaOrig="1260" w:dyaOrig="420">
          <v:shape id="_x0000_i1188" type="#_x0000_t75" style="width:63.75pt;height:21pt" o:ole="">
            <v:imagedata r:id="rId325" o:title=""/>
          </v:shape>
          <o:OLEObject Type="Embed" ProgID="Equation.DSMT4" ShapeID="_x0000_i1188" DrawAspect="Content" ObjectID="_1607431853" r:id="rId326"/>
        </w:object>
      </w:r>
      <w:bookmarkEnd w:id="9"/>
    </w:p>
    <w:p w:rsidR="00437665" w:rsidRPr="00CB0201" w:rsidRDefault="00437665" w:rsidP="00CB0201">
      <w:pPr>
        <w:spacing w:line="240" w:lineRule="auto"/>
        <w:rPr>
          <w:sz w:val="12"/>
          <w:szCs w:val="16"/>
        </w:rPr>
      </w:pPr>
    </w:p>
    <w:p w:rsidR="00411445" w:rsidRDefault="00411445" w:rsidP="00421F0B">
      <w:pPr>
        <w:pStyle w:val="ListParagraph"/>
        <w:numPr>
          <w:ilvl w:val="0"/>
          <w:numId w:val="2"/>
        </w:numPr>
        <w:ind w:left="540" w:hanging="540"/>
      </w:pPr>
      <w:r>
        <w:t xml:space="preserve">Let </w:t>
      </w:r>
      <w:proofErr w:type="spellStart"/>
      <w:r w:rsidRPr="00323DCB">
        <w:rPr>
          <w:b/>
          <w:i/>
          <w:sz w:val="26"/>
          <w:szCs w:val="26"/>
        </w:rPr>
        <w:t>S</w:t>
      </w:r>
      <w:proofErr w:type="spellEnd"/>
      <w:r>
        <w:t xml:space="preserve"> be a subspace of </w:t>
      </w:r>
      <w:r w:rsidR="006F5FE7" w:rsidRPr="00864F92">
        <w:rPr>
          <w:position w:val="-4"/>
        </w:rPr>
        <w:object w:dxaOrig="380" w:dyaOrig="360">
          <v:shape id="_x0000_i1189" type="#_x0000_t75" style="width:18.75pt;height:18pt" o:ole="">
            <v:imagedata r:id="rId327" o:title=""/>
          </v:shape>
          <o:OLEObject Type="Embed" ProgID="Equation.DSMT4" ShapeID="_x0000_i1189" DrawAspect="Content" ObjectID="_1607431854" r:id="rId328"/>
        </w:object>
      </w:r>
      <w:r>
        <w:t xml:space="preserve">. Explain what </w:t>
      </w:r>
      <w:bookmarkStart w:id="10" w:name="_Hlk533278835"/>
      <w:r w:rsidR="00323DCB" w:rsidRPr="00864F92">
        <w:rPr>
          <w:position w:val="-22"/>
        </w:rPr>
        <w:object w:dxaOrig="1180" w:dyaOrig="660">
          <v:shape id="_x0000_i1190" type="#_x0000_t75" style="width:59.25pt;height:33pt" o:ole="">
            <v:imagedata r:id="rId329" o:title=""/>
          </v:shape>
          <o:OLEObject Type="Embed" ProgID="Equation.DSMT4" ShapeID="_x0000_i1190" DrawAspect="Content" ObjectID="_1607431855" r:id="rId330"/>
        </w:object>
      </w:r>
      <w:bookmarkEnd w:id="10"/>
      <w:r>
        <w:t xml:space="preserve"> means and why it is true.</w:t>
      </w:r>
    </w:p>
    <w:p w:rsidR="00DC5FD9" w:rsidRPr="008B4F71" w:rsidRDefault="00DC5FD9" w:rsidP="008B4F71">
      <w:pPr>
        <w:spacing w:line="240" w:lineRule="auto"/>
        <w:rPr>
          <w:sz w:val="20"/>
        </w:rPr>
      </w:pPr>
    </w:p>
    <w:p w:rsidR="00DC5FD9" w:rsidRDefault="00DC5FD9" w:rsidP="00421F0B">
      <w:pPr>
        <w:pStyle w:val="ListParagraph"/>
        <w:numPr>
          <w:ilvl w:val="0"/>
          <w:numId w:val="2"/>
        </w:numPr>
        <w:ind w:left="540" w:hanging="540"/>
      </w:pPr>
      <w:r>
        <w:t xml:space="preserve">The methane molecule </w:t>
      </w:r>
      <w:r w:rsidR="006F5FE7" w:rsidRPr="00864F92">
        <w:rPr>
          <w:position w:val="-18"/>
        </w:rPr>
        <w:object w:dxaOrig="560" w:dyaOrig="420">
          <v:shape id="_x0000_i1191" type="#_x0000_t75" style="width:27.75pt;height:21pt" o:ole="">
            <v:imagedata r:id="rId331" o:title=""/>
          </v:shape>
          <o:OLEObject Type="Embed" ProgID="Equation.DSMT4" ShapeID="_x0000_i1191" DrawAspect="Content" ObjectID="_1607431856" r:id="rId332"/>
        </w:object>
      </w:r>
      <w:r>
        <w:t xml:space="preserve"> is arranged as if the carbon atom were at the center of a regular tetrahedron with four hydrogen atoms at the vertices. If vertices are placed at </w:t>
      </w:r>
      <w:r w:rsidR="006F5FE7" w:rsidRPr="006F5FE7">
        <w:rPr>
          <w:position w:val="-14"/>
        </w:rPr>
        <w:object w:dxaOrig="920" w:dyaOrig="400">
          <v:shape id="_x0000_i1192" type="#_x0000_t75" style="width:45.75pt;height:20.25pt" o:ole="">
            <v:imagedata r:id="rId333" o:title=""/>
          </v:shape>
          <o:OLEObject Type="Embed" ProgID="Equation.DSMT4" ShapeID="_x0000_i1192" DrawAspect="Content" ObjectID="_1607431857" r:id="rId334"/>
        </w:object>
      </w:r>
      <w:r>
        <w:t xml:space="preserve">, </w:t>
      </w:r>
      <w:r w:rsidR="006F5FE7" w:rsidRPr="006F5FE7">
        <w:rPr>
          <w:position w:val="-14"/>
        </w:rPr>
        <w:object w:dxaOrig="840" w:dyaOrig="400">
          <v:shape id="_x0000_i1193" type="#_x0000_t75" style="width:42pt;height:20.25pt" o:ole="">
            <v:imagedata r:id="rId335" o:title=""/>
          </v:shape>
          <o:OLEObject Type="Embed" ProgID="Equation.DSMT4" ShapeID="_x0000_i1193" DrawAspect="Content" ObjectID="_1607431858" r:id="rId336"/>
        </w:object>
      </w:r>
      <w:r>
        <w:t xml:space="preserve">, </w:t>
      </w:r>
      <w:r w:rsidR="006F5FE7" w:rsidRPr="006F5FE7">
        <w:rPr>
          <w:position w:val="-14"/>
        </w:rPr>
        <w:object w:dxaOrig="840" w:dyaOrig="400">
          <v:shape id="_x0000_i1194" type="#_x0000_t75" style="width:42pt;height:20.25pt" o:ole="">
            <v:imagedata r:id="rId337" o:title=""/>
          </v:shape>
          <o:OLEObject Type="Embed" ProgID="Equation.DSMT4" ShapeID="_x0000_i1194" DrawAspect="Content" ObjectID="_1607431859" r:id="rId338"/>
        </w:object>
      </w:r>
      <w:r>
        <w:t xml:space="preserve"> and </w:t>
      </w:r>
      <w:r w:rsidR="006F5FE7" w:rsidRPr="006F5FE7">
        <w:rPr>
          <w:position w:val="-14"/>
        </w:rPr>
        <w:object w:dxaOrig="840" w:dyaOrig="400">
          <v:shape id="_x0000_i1195" type="#_x0000_t75" style="width:42pt;height:20.25pt" o:ole="">
            <v:imagedata r:id="rId339" o:title=""/>
          </v:shape>
          <o:OLEObject Type="Embed" ProgID="Equation.DSMT4" ShapeID="_x0000_i1195" DrawAspect="Content" ObjectID="_1607431860" r:id="rId340"/>
        </w:object>
      </w:r>
      <w:r>
        <w:t xml:space="preserve"> </w:t>
      </w:r>
      <w:r>
        <w:sym w:font="Symbol" w:char="F02D"/>
      </w:r>
      <w:r>
        <w:t xml:space="preserve"> (</w:t>
      </w:r>
      <w:r w:rsidRPr="00DC5FD9">
        <w:rPr>
          <w:b/>
          <w:i/>
        </w:rPr>
        <w:t>note</w:t>
      </w:r>
      <w:r>
        <w:t xml:space="preserve"> that all six edges have length </w:t>
      </w:r>
      <w:r w:rsidR="006F5FE7" w:rsidRPr="006F5FE7">
        <w:rPr>
          <w:position w:val="-6"/>
        </w:rPr>
        <w:object w:dxaOrig="380" w:dyaOrig="340">
          <v:shape id="_x0000_i1196" type="#_x0000_t75" style="width:18.75pt;height:17.25pt" o:ole="">
            <v:imagedata r:id="rId341" o:title=""/>
          </v:shape>
          <o:OLEObject Type="Embed" ProgID="Equation.DSMT4" ShapeID="_x0000_i1196" DrawAspect="Content" ObjectID="_1607431861" r:id="rId342"/>
        </w:object>
      </w:r>
      <w:r>
        <w:t xml:space="preserve">, so the tetrahedron is regular). What is the cosine of the angle between the rays going from the center </w:t>
      </w:r>
      <w:r w:rsidR="006F5FE7" w:rsidRPr="00864F92">
        <w:rPr>
          <w:position w:val="-22"/>
        </w:rPr>
        <w:object w:dxaOrig="1140" w:dyaOrig="560">
          <v:shape id="_x0000_i1197" type="#_x0000_t75" style="width:57pt;height:27.75pt" o:ole="">
            <v:imagedata r:id="rId343" o:title=""/>
          </v:shape>
          <o:OLEObject Type="Embed" ProgID="Equation.DSMT4" ShapeID="_x0000_i1197" DrawAspect="Content" ObjectID="_1607431862" r:id="rId344"/>
        </w:object>
      </w:r>
      <w:r>
        <w:t xml:space="preserve"> to the vertices?</w:t>
      </w:r>
    </w:p>
    <w:p w:rsidR="00FE3EE1" w:rsidRPr="00A56623" w:rsidRDefault="00FE3EE1" w:rsidP="00437665"/>
    <w:p w:rsidR="00817F95" w:rsidRDefault="00817F95" w:rsidP="0043766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Determine if the given vectors are orthogonal.</w:t>
      </w:r>
    </w:p>
    <w:p w:rsidR="00817F95" w:rsidRDefault="00817F95" w:rsidP="00817F95">
      <w:pPr>
        <w:tabs>
          <w:tab w:val="left" w:pos="720"/>
          <w:tab w:val="left" w:pos="1980"/>
        </w:tabs>
      </w:pPr>
      <w:r>
        <w:tab/>
      </w:r>
      <w:bookmarkStart w:id="11" w:name="_Hlk533278806"/>
      <w:r w:rsidR="00374ED1" w:rsidRPr="006F5FE7">
        <w:rPr>
          <w:position w:val="-18"/>
        </w:rPr>
        <w:object w:dxaOrig="7780" w:dyaOrig="440">
          <v:shape id="_x0000_i1198" type="#_x0000_t75" style="width:388.5pt;height:21.75pt" o:ole="">
            <v:imagedata r:id="rId345" o:title=""/>
          </v:shape>
          <o:OLEObject Type="Embed" ProgID="Equation.DSMT4" ShapeID="_x0000_i1198" DrawAspect="Content" ObjectID="_1607431863" r:id="rId346"/>
        </w:object>
      </w:r>
      <w:bookmarkEnd w:id="11"/>
      <w:r>
        <w:t xml:space="preserve"> </w:t>
      </w:r>
    </w:p>
    <w:p w:rsidR="00817F95" w:rsidRDefault="00817F95" w:rsidP="00FE3EE1"/>
    <w:p w:rsidR="002E6770" w:rsidRDefault="002E6770" w:rsidP="002E6770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Which of the following sets of vectors are orthogonal with respect to the Euclidean inner</w:t>
      </w:r>
    </w:p>
    <w:p w:rsidR="002E6770" w:rsidRDefault="006F5FE7" w:rsidP="002E6770">
      <w:pPr>
        <w:pStyle w:val="ListParagraph"/>
        <w:numPr>
          <w:ilvl w:val="0"/>
          <w:numId w:val="37"/>
        </w:numPr>
        <w:ind w:left="900"/>
      </w:pPr>
      <w:r w:rsidRPr="006F5FE7">
        <w:rPr>
          <w:position w:val="-30"/>
        </w:rPr>
        <w:object w:dxaOrig="5280" w:dyaOrig="720">
          <v:shape id="_x0000_i1199" type="#_x0000_t75" style="width:264pt;height:36pt" o:ole="">
            <v:imagedata r:id="rId347" o:title=""/>
          </v:shape>
          <o:OLEObject Type="Embed" ProgID="Equation.DSMT4" ShapeID="_x0000_i1199" DrawAspect="Content" ObjectID="_1607431864" r:id="rId348"/>
        </w:object>
      </w:r>
    </w:p>
    <w:p w:rsidR="002E6770" w:rsidRDefault="006F5FE7" w:rsidP="002E6770">
      <w:pPr>
        <w:pStyle w:val="ListParagraph"/>
        <w:numPr>
          <w:ilvl w:val="0"/>
          <w:numId w:val="37"/>
        </w:numPr>
        <w:spacing w:line="360" w:lineRule="auto"/>
        <w:ind w:left="900"/>
      </w:pPr>
      <w:r w:rsidRPr="006F5FE7">
        <w:rPr>
          <w:position w:val="-22"/>
        </w:rPr>
        <w:object w:dxaOrig="4060" w:dyaOrig="560">
          <v:shape id="_x0000_i1200" type="#_x0000_t75" style="width:203.25pt;height:27.75pt" o:ole="">
            <v:imagedata r:id="rId349" o:title=""/>
          </v:shape>
          <o:OLEObject Type="Embed" ProgID="Equation.DSMT4" ShapeID="_x0000_i1200" DrawAspect="Content" ObjectID="_1607431865" r:id="rId350"/>
        </w:object>
      </w:r>
    </w:p>
    <w:p w:rsidR="002E6770" w:rsidRDefault="002E6770" w:rsidP="00FE3EE1"/>
    <w:p w:rsidR="00781BBD" w:rsidRDefault="00781BBD" w:rsidP="00781BBD">
      <w:pPr>
        <w:pStyle w:val="ListParagraph"/>
        <w:numPr>
          <w:ilvl w:val="0"/>
          <w:numId w:val="2"/>
        </w:numPr>
        <w:ind w:left="540" w:hanging="540"/>
      </w:pPr>
      <w:r>
        <w:t xml:space="preserve">Consider vectors </w:t>
      </w:r>
      <w:r w:rsidR="00AB10E4" w:rsidRPr="006F5FE7">
        <w:rPr>
          <w:position w:val="-14"/>
        </w:rPr>
        <w:object w:dxaOrig="3840" w:dyaOrig="460">
          <v:shape id="_x0000_i1201" type="#_x0000_t75" style="width:192.75pt;height:23.25pt" o:ole="">
            <v:imagedata r:id="rId351" o:title=""/>
          </v:shape>
          <o:OLEObject Type="Embed" ProgID="Equation.DSMT4" ShapeID="_x0000_i1201" DrawAspect="Content" ObjectID="_1607431866" r:id="rId352"/>
        </w:object>
      </w:r>
    </w:p>
    <w:tbl>
      <w:tblPr>
        <w:tblStyle w:val="TableGrid"/>
        <w:tblW w:w="47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7"/>
        <w:gridCol w:w="1826"/>
        <w:gridCol w:w="1665"/>
        <w:gridCol w:w="3832"/>
      </w:tblGrid>
      <w:tr w:rsidR="00781BBD" w:rsidTr="00781BBD">
        <w:tc>
          <w:tcPr>
            <w:tcW w:w="2017" w:type="dxa"/>
          </w:tcPr>
          <w:p w:rsidR="00781BBD" w:rsidRDefault="006F5FE7" w:rsidP="006F5FE7">
            <w:pPr>
              <w:pStyle w:val="ListParagraph"/>
              <w:numPr>
                <w:ilvl w:val="0"/>
                <w:numId w:val="38"/>
              </w:numPr>
            </w:pPr>
            <w:r w:rsidRPr="006F5FE7">
              <w:rPr>
                <w:position w:val="-14"/>
              </w:rPr>
              <w:object w:dxaOrig="660" w:dyaOrig="400">
                <v:shape id="_x0000_i1202" type="#_x0000_t75" style="width:33pt;height:20.25pt" o:ole="">
                  <v:imagedata r:id="rId353" o:title=""/>
                </v:shape>
                <o:OLEObject Type="Embed" ProgID="Equation.DSMT4" ShapeID="_x0000_i1202" DrawAspect="Content" ObjectID="_1607431867" r:id="rId354"/>
              </w:object>
            </w:r>
          </w:p>
        </w:tc>
        <w:tc>
          <w:tcPr>
            <w:tcW w:w="1826" w:type="dxa"/>
          </w:tcPr>
          <w:p w:rsidR="00781BBD" w:rsidRDefault="006F5FE7" w:rsidP="006F5FE7">
            <w:pPr>
              <w:pStyle w:val="ListParagraph"/>
              <w:numPr>
                <w:ilvl w:val="0"/>
                <w:numId w:val="38"/>
              </w:numPr>
            </w:pPr>
            <w:r w:rsidRPr="006F5FE7">
              <w:rPr>
                <w:position w:val="-14"/>
              </w:rPr>
              <w:object w:dxaOrig="340" w:dyaOrig="400">
                <v:shape id="_x0000_i1203" type="#_x0000_t75" style="width:17.25pt;height:20.25pt" o:ole="">
                  <v:imagedata r:id="rId355" o:title=""/>
                </v:shape>
                <o:OLEObject Type="Embed" ProgID="Equation.DSMT4" ShapeID="_x0000_i1203" DrawAspect="Content" ObjectID="_1607431868" r:id="rId356"/>
              </w:object>
            </w:r>
          </w:p>
        </w:tc>
        <w:tc>
          <w:tcPr>
            <w:tcW w:w="1665" w:type="dxa"/>
          </w:tcPr>
          <w:p w:rsidR="00781BBD" w:rsidRDefault="006F5FE7" w:rsidP="006F5FE7">
            <w:pPr>
              <w:pStyle w:val="ListParagraph"/>
              <w:numPr>
                <w:ilvl w:val="0"/>
                <w:numId w:val="38"/>
              </w:numPr>
            </w:pPr>
            <w:r w:rsidRPr="006F5FE7">
              <w:rPr>
                <w:position w:val="-14"/>
              </w:rPr>
              <w:object w:dxaOrig="340" w:dyaOrig="400">
                <v:shape id="_x0000_i1204" type="#_x0000_t75" style="width:17.25pt;height:20.25pt" o:ole="">
                  <v:imagedata r:id="rId357" o:title=""/>
                </v:shape>
                <o:OLEObject Type="Embed" ProgID="Equation.DSMT4" ShapeID="_x0000_i1204" DrawAspect="Content" ObjectID="_1607431869" r:id="rId358"/>
              </w:object>
            </w:r>
          </w:p>
        </w:tc>
        <w:tc>
          <w:tcPr>
            <w:tcW w:w="3832" w:type="dxa"/>
          </w:tcPr>
          <w:p w:rsidR="00781BBD" w:rsidRDefault="00781BBD" w:rsidP="006F5FE7">
            <w:pPr>
              <w:pStyle w:val="ListParagraph"/>
              <w:numPr>
                <w:ilvl w:val="0"/>
                <w:numId w:val="38"/>
              </w:numPr>
            </w:pPr>
            <w:r>
              <w:t xml:space="preserve">Cosine between </w:t>
            </w:r>
            <w:r w:rsidR="006F5FE7" w:rsidRPr="006F5FE7">
              <w:rPr>
                <w:position w:val="-6"/>
              </w:rPr>
              <w:object w:dxaOrig="820" w:dyaOrig="279">
                <v:shape id="_x0000_i1205" type="#_x0000_t75" style="width:41.25pt;height:14.25pt" o:ole="">
                  <v:imagedata r:id="rId359" o:title=""/>
                </v:shape>
                <o:OLEObject Type="Embed" ProgID="Equation.DSMT4" ShapeID="_x0000_i1205" DrawAspect="Content" ObjectID="_1607431870" r:id="rId360"/>
              </w:object>
            </w:r>
          </w:p>
        </w:tc>
      </w:tr>
    </w:tbl>
    <w:p w:rsidR="00781BBD" w:rsidRDefault="00781BBD" w:rsidP="00FE3EE1"/>
    <w:p w:rsidR="00955481" w:rsidRDefault="00955481" w:rsidP="00955481">
      <w:pPr>
        <w:pStyle w:val="ListParagraph"/>
        <w:numPr>
          <w:ilvl w:val="0"/>
          <w:numId w:val="2"/>
        </w:numPr>
        <w:ind w:left="540" w:hanging="540"/>
      </w:pPr>
      <w:r>
        <w:t xml:space="preserve">Consider vectors </w:t>
      </w:r>
      <w:r w:rsidR="00AB10E4" w:rsidRPr="006F5FE7">
        <w:rPr>
          <w:position w:val="-14"/>
        </w:rPr>
        <w:object w:dxaOrig="3739" w:dyaOrig="460">
          <v:shape id="_x0000_i1206" type="#_x0000_t75" style="width:186.75pt;height:23.25pt" o:ole="">
            <v:imagedata r:id="rId361" o:title=""/>
          </v:shape>
          <o:OLEObject Type="Embed" ProgID="Equation.DSMT4" ShapeID="_x0000_i1206" DrawAspect="Content" ObjectID="_1607431871" r:id="rId362"/>
        </w:objec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1"/>
        <w:gridCol w:w="1824"/>
        <w:gridCol w:w="1664"/>
        <w:gridCol w:w="3821"/>
      </w:tblGrid>
      <w:tr w:rsidR="00955481" w:rsidTr="006E0561">
        <w:tc>
          <w:tcPr>
            <w:tcW w:w="2065" w:type="dxa"/>
          </w:tcPr>
          <w:p w:rsidR="00955481" w:rsidRDefault="006F5FE7" w:rsidP="006F5FE7">
            <w:pPr>
              <w:pStyle w:val="ListParagraph"/>
              <w:numPr>
                <w:ilvl w:val="0"/>
                <w:numId w:val="41"/>
              </w:numPr>
              <w:ind w:left="885"/>
            </w:pPr>
            <w:r w:rsidRPr="006F5FE7">
              <w:rPr>
                <w:position w:val="-14"/>
              </w:rPr>
              <w:object w:dxaOrig="660" w:dyaOrig="400">
                <v:shape id="_x0000_i1207" type="#_x0000_t75" style="width:33pt;height:20.25pt" o:ole="">
                  <v:imagedata r:id="rId363" o:title=""/>
                </v:shape>
                <o:OLEObject Type="Embed" ProgID="Equation.DSMT4" ShapeID="_x0000_i1207" DrawAspect="Content" ObjectID="_1607431872" r:id="rId364"/>
              </w:object>
            </w:r>
          </w:p>
        </w:tc>
        <w:tc>
          <w:tcPr>
            <w:tcW w:w="1890" w:type="dxa"/>
          </w:tcPr>
          <w:p w:rsidR="00955481" w:rsidRDefault="006F5FE7" w:rsidP="006F5FE7">
            <w:pPr>
              <w:pStyle w:val="ListParagraph"/>
              <w:numPr>
                <w:ilvl w:val="0"/>
                <w:numId w:val="41"/>
              </w:numPr>
            </w:pPr>
            <w:r w:rsidRPr="006F5FE7">
              <w:rPr>
                <w:position w:val="-14"/>
              </w:rPr>
              <w:object w:dxaOrig="340" w:dyaOrig="400">
                <v:shape id="_x0000_i1208" type="#_x0000_t75" style="width:17.25pt;height:20.25pt" o:ole="">
                  <v:imagedata r:id="rId365" o:title=""/>
                </v:shape>
                <o:OLEObject Type="Embed" ProgID="Equation.DSMT4" ShapeID="_x0000_i1208" DrawAspect="Content" ObjectID="_1607431873" r:id="rId366"/>
              </w:object>
            </w:r>
          </w:p>
        </w:tc>
        <w:tc>
          <w:tcPr>
            <w:tcW w:w="1710" w:type="dxa"/>
          </w:tcPr>
          <w:p w:rsidR="00955481" w:rsidRDefault="006F5FE7" w:rsidP="006F5FE7">
            <w:pPr>
              <w:pStyle w:val="ListParagraph"/>
              <w:numPr>
                <w:ilvl w:val="0"/>
                <w:numId w:val="41"/>
              </w:numPr>
            </w:pPr>
            <w:r w:rsidRPr="006F5FE7">
              <w:rPr>
                <w:position w:val="-14"/>
              </w:rPr>
              <w:object w:dxaOrig="340" w:dyaOrig="400">
                <v:shape id="_x0000_i1209" type="#_x0000_t75" style="width:17.25pt;height:20.25pt" o:ole="">
                  <v:imagedata r:id="rId367" o:title=""/>
                </v:shape>
                <o:OLEObject Type="Embed" ProgID="Equation.DSMT4" ShapeID="_x0000_i1209" DrawAspect="Content" ObjectID="_1607431874" r:id="rId368"/>
              </w:object>
            </w:r>
          </w:p>
        </w:tc>
        <w:tc>
          <w:tcPr>
            <w:tcW w:w="4072" w:type="dxa"/>
          </w:tcPr>
          <w:p w:rsidR="00955481" w:rsidRDefault="00955481" w:rsidP="006F5FE7">
            <w:pPr>
              <w:pStyle w:val="ListParagraph"/>
              <w:numPr>
                <w:ilvl w:val="0"/>
                <w:numId w:val="41"/>
              </w:numPr>
            </w:pPr>
            <w:r>
              <w:t xml:space="preserve">Cosine </w:t>
            </w:r>
            <w:proofErr w:type="gramStart"/>
            <w:r w:rsidRPr="00386500">
              <w:rPr>
                <w:rFonts w:ascii="Cambria Math" w:hAnsi="Cambria Math"/>
                <w:i/>
              </w:rPr>
              <w:t>θ</w:t>
            </w:r>
            <w:r>
              <w:t xml:space="preserve">  between</w:t>
            </w:r>
            <w:proofErr w:type="gramEnd"/>
            <w:r>
              <w:t xml:space="preserve"> </w:t>
            </w:r>
            <w:r w:rsidR="006F5FE7" w:rsidRPr="006F5FE7">
              <w:rPr>
                <w:position w:val="-6"/>
              </w:rPr>
              <w:object w:dxaOrig="820" w:dyaOrig="279">
                <v:shape id="_x0000_i1210" type="#_x0000_t75" style="width:41.25pt;height:14.25pt" o:ole="">
                  <v:imagedata r:id="rId369" o:title=""/>
                </v:shape>
                <o:OLEObject Type="Embed" ProgID="Equation.DSMT4" ShapeID="_x0000_i1210" DrawAspect="Content" ObjectID="_1607431875" r:id="rId370"/>
              </w:object>
            </w:r>
          </w:p>
        </w:tc>
      </w:tr>
    </w:tbl>
    <w:p w:rsidR="00955481" w:rsidRDefault="00955481" w:rsidP="00FE3EE1"/>
    <w:p w:rsidR="00955481" w:rsidRDefault="00955481" w:rsidP="00955481">
      <w:pPr>
        <w:pStyle w:val="ListParagraph"/>
        <w:numPr>
          <w:ilvl w:val="0"/>
          <w:numId w:val="2"/>
        </w:numPr>
        <w:ind w:left="540" w:hanging="540"/>
      </w:pPr>
      <w:r>
        <w:t xml:space="preserve">Consider vectors </w:t>
      </w:r>
      <w:r w:rsidR="00AB10E4" w:rsidRPr="006F5FE7">
        <w:rPr>
          <w:position w:val="-14"/>
        </w:rPr>
        <w:object w:dxaOrig="5539" w:dyaOrig="460">
          <v:shape id="_x0000_i1211" type="#_x0000_t75" style="width:276.75pt;height:23.25pt" o:ole="">
            <v:imagedata r:id="rId371" o:title=""/>
          </v:shape>
          <o:OLEObject Type="Embed" ProgID="Equation.DSMT4" ShapeID="_x0000_i1211" DrawAspect="Content" ObjectID="_1607431876" r:id="rId372"/>
        </w:objec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7"/>
        <w:gridCol w:w="1897"/>
        <w:gridCol w:w="3975"/>
      </w:tblGrid>
      <w:tr w:rsidR="00955481" w:rsidTr="006E0561">
        <w:tc>
          <w:tcPr>
            <w:tcW w:w="2070" w:type="dxa"/>
          </w:tcPr>
          <w:p w:rsidR="00955481" w:rsidRDefault="006F5FE7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660" w:dyaOrig="400">
                <v:shape id="_x0000_i1212" type="#_x0000_t75" style="width:33pt;height:20.25pt" o:ole="">
                  <v:imagedata r:id="rId373" o:title=""/>
                </v:shape>
                <o:OLEObject Type="Embed" ProgID="Equation.DSMT4" ShapeID="_x0000_i1212" DrawAspect="Content" ObjectID="_1607431877" r:id="rId374"/>
              </w:object>
            </w:r>
          </w:p>
          <w:p w:rsidR="00955481" w:rsidRDefault="006F5FE7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680" w:dyaOrig="400">
                <v:shape id="_x0000_i1213" type="#_x0000_t75" style="width:33.75pt;height:20.25pt" o:ole="">
                  <v:imagedata r:id="rId375" o:title=""/>
                </v:shape>
                <o:OLEObject Type="Embed" ProgID="Equation.DSMT4" ShapeID="_x0000_i1213" DrawAspect="Content" ObjectID="_1607431878" r:id="rId376"/>
              </w:object>
            </w:r>
          </w:p>
          <w:p w:rsidR="00955481" w:rsidRDefault="006F5FE7" w:rsidP="006F5FE7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680" w:dyaOrig="400">
                <v:shape id="_x0000_i1214" type="#_x0000_t75" style="width:33.75pt;height:20.25pt" o:ole="">
                  <v:imagedata r:id="rId377" o:title=""/>
                </v:shape>
                <o:OLEObject Type="Embed" ProgID="Equation.DSMT4" ShapeID="_x0000_i1214" DrawAspect="Content" ObjectID="_1607431879" r:id="rId378"/>
              </w:object>
            </w:r>
          </w:p>
        </w:tc>
        <w:tc>
          <w:tcPr>
            <w:tcW w:w="1890" w:type="dxa"/>
          </w:tcPr>
          <w:p w:rsidR="00955481" w:rsidRDefault="006F5FE7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340" w:dyaOrig="400">
                <v:shape id="_x0000_i1215" type="#_x0000_t75" style="width:17.25pt;height:20.25pt" o:ole="">
                  <v:imagedata r:id="rId379" o:title=""/>
                </v:shape>
                <o:OLEObject Type="Embed" ProgID="Equation.DSMT4" ShapeID="_x0000_i1215" DrawAspect="Content" ObjectID="_1607431880" r:id="rId380"/>
              </w:object>
            </w:r>
          </w:p>
          <w:p w:rsidR="00955481" w:rsidRDefault="006F5FE7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340" w:dyaOrig="400">
                <v:shape id="_x0000_i1216" type="#_x0000_t75" style="width:17.25pt;height:20.25pt" o:ole="">
                  <v:imagedata r:id="rId381" o:title=""/>
                </v:shape>
                <o:OLEObject Type="Embed" ProgID="Equation.DSMT4" ShapeID="_x0000_i1216" DrawAspect="Content" ObjectID="_1607431881" r:id="rId382"/>
              </w:object>
            </w:r>
          </w:p>
          <w:p w:rsidR="00955481" w:rsidRDefault="006F5FE7" w:rsidP="006F5FE7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380" w:dyaOrig="400">
                <v:shape id="_x0000_i1217" type="#_x0000_t75" style="width:18.75pt;height:20.25pt" o:ole="">
                  <v:imagedata r:id="rId383" o:title=""/>
                </v:shape>
                <o:OLEObject Type="Embed" ProgID="Equation.DSMT4" ShapeID="_x0000_i1217" DrawAspect="Content" ObjectID="_1607431882" r:id="rId384"/>
              </w:object>
            </w:r>
          </w:p>
        </w:tc>
        <w:tc>
          <w:tcPr>
            <w:tcW w:w="3960" w:type="dxa"/>
          </w:tcPr>
          <w:p w:rsidR="00955481" w:rsidRDefault="00955481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>
              <w:t xml:space="preserve">Cosine </w:t>
            </w:r>
            <w:proofErr w:type="gramStart"/>
            <w:r w:rsidRPr="00386500">
              <w:rPr>
                <w:rFonts w:ascii="Cambria Math" w:hAnsi="Cambria Math"/>
                <w:i/>
                <w:sz w:val="26"/>
                <w:szCs w:val="26"/>
              </w:rPr>
              <w:t>α</w:t>
            </w:r>
            <w:r>
              <w:t xml:space="preserve"> </w:t>
            </w:r>
            <w:r w:rsidR="00AB1E08">
              <w:t xml:space="preserve"> </w:t>
            </w:r>
            <w:r>
              <w:t>between</w:t>
            </w:r>
            <w:proofErr w:type="gramEnd"/>
            <w:r>
              <w:t xml:space="preserve"> </w:t>
            </w:r>
            <w:r w:rsidR="006F5FE7" w:rsidRPr="006F5FE7">
              <w:rPr>
                <w:position w:val="-6"/>
              </w:rPr>
              <w:object w:dxaOrig="820" w:dyaOrig="279">
                <v:shape id="_x0000_i1218" type="#_x0000_t75" style="width:41.25pt;height:14.25pt" o:ole="">
                  <v:imagedata r:id="rId385" o:title=""/>
                </v:shape>
                <o:OLEObject Type="Embed" ProgID="Equation.DSMT4" ShapeID="_x0000_i1218" DrawAspect="Content" ObjectID="_1607431883" r:id="rId386"/>
              </w:object>
            </w:r>
          </w:p>
          <w:p w:rsidR="00955481" w:rsidRDefault="00955481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>
              <w:t xml:space="preserve">Cosine </w:t>
            </w:r>
            <w:proofErr w:type="gramStart"/>
            <w:r w:rsidRPr="00386500">
              <w:rPr>
                <w:rFonts w:ascii="Cambria Math" w:hAnsi="Cambria Math"/>
                <w:i/>
              </w:rPr>
              <w:t>β</w:t>
            </w:r>
            <w:r>
              <w:t xml:space="preserve"> </w:t>
            </w:r>
            <w:r w:rsidR="00AB1E08">
              <w:t xml:space="preserve"> </w:t>
            </w:r>
            <w:r>
              <w:t>between</w:t>
            </w:r>
            <w:proofErr w:type="gramEnd"/>
            <w:r>
              <w:t xml:space="preserve"> </w:t>
            </w:r>
            <w:r w:rsidR="006F5FE7" w:rsidRPr="006F5FE7">
              <w:rPr>
                <w:position w:val="-6"/>
              </w:rPr>
              <w:object w:dxaOrig="859" w:dyaOrig="279">
                <v:shape id="_x0000_i1219" type="#_x0000_t75" style="width:42.75pt;height:14.25pt" o:ole="">
                  <v:imagedata r:id="rId387" o:title=""/>
                </v:shape>
                <o:OLEObject Type="Embed" ProgID="Equation.DSMT4" ShapeID="_x0000_i1219" DrawAspect="Content" ObjectID="_1607431884" r:id="rId388"/>
              </w:object>
            </w:r>
          </w:p>
          <w:p w:rsidR="00955481" w:rsidRDefault="00955481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>
              <w:t xml:space="preserve">Cosine </w:t>
            </w:r>
            <w:proofErr w:type="gramStart"/>
            <w:r w:rsidRPr="00386500">
              <w:rPr>
                <w:rFonts w:ascii="Cambria Math" w:hAnsi="Cambria Math"/>
                <w:i/>
              </w:rPr>
              <w:t>θ</w:t>
            </w:r>
            <w:r>
              <w:t xml:space="preserve"> </w:t>
            </w:r>
            <w:r w:rsidR="00AB1E08">
              <w:t xml:space="preserve"> </w:t>
            </w:r>
            <w:r>
              <w:t>between</w:t>
            </w:r>
            <w:proofErr w:type="gramEnd"/>
            <w:r>
              <w:t xml:space="preserve"> </w:t>
            </w:r>
            <w:r w:rsidR="006F5FE7" w:rsidRPr="006F5FE7">
              <w:rPr>
                <w:position w:val="-6"/>
              </w:rPr>
              <w:object w:dxaOrig="840" w:dyaOrig="279">
                <v:shape id="_x0000_i1220" type="#_x0000_t75" style="width:42pt;height:14.25pt" o:ole="">
                  <v:imagedata r:id="rId389" o:title=""/>
                </v:shape>
                <o:OLEObject Type="Embed" ProgID="Equation.DSMT4" ShapeID="_x0000_i1220" DrawAspect="Content" ObjectID="_1607431885" r:id="rId390"/>
              </w:object>
            </w:r>
          </w:p>
          <w:p w:rsidR="00955481" w:rsidRDefault="00240C25" w:rsidP="006F5FE7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1080" w:dyaOrig="400">
                <v:shape id="_x0000_i1221" type="#_x0000_t75" style="width:54pt;height:20.25pt" o:ole="">
                  <v:imagedata r:id="rId391" o:title=""/>
                </v:shape>
                <o:OLEObject Type="Embed" ProgID="Equation.DSMT4" ShapeID="_x0000_i1221" DrawAspect="Content" ObjectID="_1607431886" r:id="rId392"/>
              </w:object>
            </w:r>
          </w:p>
        </w:tc>
      </w:tr>
    </w:tbl>
    <w:p w:rsidR="008146FD" w:rsidRPr="008146FD" w:rsidRDefault="008146FD" w:rsidP="008146FD">
      <w:pPr>
        <w:spacing w:line="240" w:lineRule="auto"/>
        <w:rPr>
          <w:sz w:val="12"/>
        </w:rPr>
      </w:pPr>
      <w:r w:rsidRPr="008146FD">
        <w:rPr>
          <w:sz w:val="12"/>
        </w:rPr>
        <w:br w:type="page"/>
      </w:r>
    </w:p>
    <w:p w:rsidR="00781BBD" w:rsidRDefault="00781BBD" w:rsidP="00781BBD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Consider polynomial </w:t>
      </w:r>
      <w:r w:rsidR="00F555E1" w:rsidRPr="004A0DAF">
        <w:rPr>
          <w:position w:val="-14"/>
        </w:rPr>
        <w:object w:dxaOrig="3600" w:dyaOrig="460">
          <v:shape id="_x0000_i1222" type="#_x0000_t75" style="width:179.25pt;height:23.25pt" o:ole="">
            <v:imagedata r:id="rId393" o:title=""/>
          </v:shape>
          <o:OLEObject Type="Embed" ProgID="Equation.DSMT4" ShapeID="_x0000_i1222" DrawAspect="Content" ObjectID="_1607431887" r:id="rId394"/>
        </w:object>
      </w:r>
    </w:p>
    <w:tbl>
      <w:tblPr>
        <w:tblStyle w:val="TableGrid"/>
        <w:tblW w:w="4700" w:type="pct"/>
        <w:tblInd w:w="1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1828"/>
        <w:gridCol w:w="1665"/>
        <w:gridCol w:w="3828"/>
      </w:tblGrid>
      <w:tr w:rsidR="00781BBD" w:rsidTr="00781BBD">
        <w:tc>
          <w:tcPr>
            <w:tcW w:w="2017" w:type="dxa"/>
          </w:tcPr>
          <w:p w:rsidR="00781BBD" w:rsidRDefault="006F5FE7" w:rsidP="006F5FE7">
            <w:pPr>
              <w:pStyle w:val="ListParagraph"/>
              <w:numPr>
                <w:ilvl w:val="0"/>
                <w:numId w:val="39"/>
              </w:numPr>
            </w:pPr>
            <w:r w:rsidRPr="006F5FE7">
              <w:rPr>
                <w:position w:val="-14"/>
              </w:rPr>
              <w:object w:dxaOrig="700" w:dyaOrig="400">
                <v:shape id="_x0000_i1223" type="#_x0000_t75" style="width:35.25pt;height:20.25pt" o:ole="">
                  <v:imagedata r:id="rId395" o:title=""/>
                </v:shape>
                <o:OLEObject Type="Embed" ProgID="Equation.DSMT4" ShapeID="_x0000_i1223" DrawAspect="Content" ObjectID="_1607431888" r:id="rId396"/>
              </w:object>
            </w:r>
          </w:p>
        </w:tc>
        <w:tc>
          <w:tcPr>
            <w:tcW w:w="1826" w:type="dxa"/>
          </w:tcPr>
          <w:p w:rsidR="00781BBD" w:rsidRDefault="006F5FE7" w:rsidP="006F5FE7">
            <w:pPr>
              <w:pStyle w:val="ListParagraph"/>
              <w:numPr>
                <w:ilvl w:val="0"/>
                <w:numId w:val="39"/>
              </w:numPr>
            </w:pPr>
            <w:r w:rsidRPr="006F5FE7">
              <w:rPr>
                <w:position w:val="-14"/>
              </w:rPr>
              <w:object w:dxaOrig="380" w:dyaOrig="400">
                <v:shape id="_x0000_i1224" type="#_x0000_t75" style="width:18.75pt;height:20.25pt" o:ole="">
                  <v:imagedata r:id="rId397" o:title=""/>
                </v:shape>
                <o:OLEObject Type="Embed" ProgID="Equation.DSMT4" ShapeID="_x0000_i1224" DrawAspect="Content" ObjectID="_1607431889" r:id="rId398"/>
              </w:object>
            </w:r>
          </w:p>
        </w:tc>
        <w:tc>
          <w:tcPr>
            <w:tcW w:w="1663" w:type="dxa"/>
          </w:tcPr>
          <w:p w:rsidR="00781BBD" w:rsidRDefault="006F5FE7" w:rsidP="006F5FE7">
            <w:pPr>
              <w:pStyle w:val="ListParagraph"/>
              <w:numPr>
                <w:ilvl w:val="0"/>
                <w:numId w:val="39"/>
              </w:numPr>
            </w:pPr>
            <w:r w:rsidRPr="006F5FE7">
              <w:rPr>
                <w:position w:val="-14"/>
              </w:rPr>
              <w:object w:dxaOrig="360" w:dyaOrig="400">
                <v:shape id="_x0000_i1225" type="#_x0000_t75" style="width:18pt;height:20.25pt" o:ole="">
                  <v:imagedata r:id="rId399" o:title=""/>
                </v:shape>
                <o:OLEObject Type="Embed" ProgID="Equation.DSMT4" ShapeID="_x0000_i1225" DrawAspect="Content" ObjectID="_1607431890" r:id="rId400"/>
              </w:object>
            </w:r>
          </w:p>
        </w:tc>
        <w:tc>
          <w:tcPr>
            <w:tcW w:w="3824" w:type="dxa"/>
          </w:tcPr>
          <w:p w:rsidR="00781BBD" w:rsidRDefault="00781BBD" w:rsidP="006F5FE7">
            <w:pPr>
              <w:pStyle w:val="ListParagraph"/>
              <w:numPr>
                <w:ilvl w:val="0"/>
                <w:numId w:val="39"/>
              </w:numPr>
            </w:pPr>
            <w:r>
              <w:t xml:space="preserve">Cosine between </w:t>
            </w:r>
            <w:r w:rsidR="006F5FE7" w:rsidRPr="006F5FE7">
              <w:rPr>
                <w:position w:val="-10"/>
              </w:rPr>
              <w:object w:dxaOrig="920" w:dyaOrig="320">
                <v:shape id="_x0000_i1226" type="#_x0000_t75" style="width:45.75pt;height:15.75pt" o:ole="">
                  <v:imagedata r:id="rId401" o:title=""/>
                </v:shape>
                <o:OLEObject Type="Embed" ProgID="Equation.DSMT4" ShapeID="_x0000_i1226" DrawAspect="Content" ObjectID="_1607431891" r:id="rId402"/>
              </w:object>
            </w:r>
          </w:p>
        </w:tc>
      </w:tr>
    </w:tbl>
    <w:p w:rsidR="003B3AEC" w:rsidRDefault="003B3AEC" w:rsidP="00FE3EE1"/>
    <w:p w:rsidR="00E4272F" w:rsidRDefault="00E4272F" w:rsidP="00E4272F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Consider polynomial </w:t>
      </w:r>
      <w:r w:rsidR="00F555E1" w:rsidRPr="006F5FE7">
        <w:rPr>
          <w:position w:val="-14"/>
        </w:rPr>
        <w:object w:dxaOrig="5840" w:dyaOrig="460">
          <v:shape id="_x0000_i1227" type="#_x0000_t75" style="width:291.75pt;height:23.25pt" o:ole="">
            <v:imagedata r:id="rId403" o:title=""/>
          </v:shape>
          <o:OLEObject Type="Embed" ProgID="Equation.DSMT4" ShapeID="_x0000_i1227" DrawAspect="Content" ObjectID="_1607431892" r:id="rId404"/>
        </w:object>
      </w:r>
    </w:p>
    <w:tbl>
      <w:tblPr>
        <w:tblStyle w:val="TableGrid"/>
        <w:tblW w:w="46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06"/>
        <w:gridCol w:w="1944"/>
        <w:gridCol w:w="5190"/>
      </w:tblGrid>
      <w:tr w:rsidR="00E4272F" w:rsidTr="00B1705C">
        <w:tc>
          <w:tcPr>
            <w:tcW w:w="2106" w:type="dxa"/>
          </w:tcPr>
          <w:p w:rsidR="00E4272F" w:rsidRDefault="006F5FE7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700" w:dyaOrig="400">
                <v:shape id="_x0000_i1228" type="#_x0000_t75" style="width:35.25pt;height:20.25pt" o:ole="">
                  <v:imagedata r:id="rId405" o:title=""/>
                </v:shape>
                <o:OLEObject Type="Embed" ProgID="Equation.DSMT4" ShapeID="_x0000_i1228" DrawAspect="Content" ObjectID="_1607431893" r:id="rId406"/>
              </w:object>
            </w:r>
          </w:p>
          <w:p w:rsidR="00E4272F" w:rsidRDefault="006F5FE7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680" w:dyaOrig="400">
                <v:shape id="_x0000_i1229" type="#_x0000_t75" style="width:33.75pt;height:20.25pt" o:ole="">
                  <v:imagedata r:id="rId407" o:title=""/>
                </v:shape>
                <o:OLEObject Type="Embed" ProgID="Equation.DSMT4" ShapeID="_x0000_i1229" DrawAspect="Content" ObjectID="_1607431894" r:id="rId408"/>
              </w:object>
            </w:r>
          </w:p>
          <w:p w:rsidR="00E4272F" w:rsidRDefault="006F5FE7" w:rsidP="006F5FE7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660" w:dyaOrig="400">
                <v:shape id="_x0000_i1230" type="#_x0000_t75" style="width:33pt;height:20.25pt" o:ole="">
                  <v:imagedata r:id="rId409" o:title=""/>
                </v:shape>
                <o:OLEObject Type="Embed" ProgID="Equation.DSMT4" ShapeID="_x0000_i1230" DrawAspect="Content" ObjectID="_1607431895" r:id="rId410"/>
              </w:object>
            </w:r>
          </w:p>
        </w:tc>
        <w:tc>
          <w:tcPr>
            <w:tcW w:w="1944" w:type="dxa"/>
          </w:tcPr>
          <w:p w:rsidR="00E4272F" w:rsidRDefault="006F5FE7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380" w:dyaOrig="400">
                <v:shape id="_x0000_i1231" type="#_x0000_t75" style="width:18.75pt;height:20.25pt" o:ole="">
                  <v:imagedata r:id="rId411" o:title=""/>
                </v:shape>
                <o:OLEObject Type="Embed" ProgID="Equation.DSMT4" ShapeID="_x0000_i1231" DrawAspect="Content" ObjectID="_1607431896" r:id="rId412"/>
              </w:object>
            </w:r>
          </w:p>
          <w:p w:rsidR="00E4272F" w:rsidRDefault="006F5FE7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360" w:dyaOrig="400">
                <v:shape id="_x0000_i1232" type="#_x0000_t75" style="width:18pt;height:20.25pt" o:ole="">
                  <v:imagedata r:id="rId413" o:title=""/>
                </v:shape>
                <o:OLEObject Type="Embed" ProgID="Equation.DSMT4" ShapeID="_x0000_i1232" DrawAspect="Content" ObjectID="_1607431897" r:id="rId414"/>
              </w:object>
            </w:r>
          </w:p>
          <w:p w:rsidR="00E4272F" w:rsidRDefault="006F5FE7" w:rsidP="006F5FE7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340" w:dyaOrig="400">
                <v:shape id="_x0000_i1233" type="#_x0000_t75" style="width:17.25pt;height:20.25pt" o:ole="">
                  <v:imagedata r:id="rId415" o:title=""/>
                </v:shape>
                <o:OLEObject Type="Embed" ProgID="Equation.DSMT4" ShapeID="_x0000_i1233" DrawAspect="Content" ObjectID="_1607431898" r:id="rId416"/>
              </w:object>
            </w:r>
            <w:r w:rsidR="00E4272F">
              <w:t xml:space="preserve"> </w:t>
            </w:r>
          </w:p>
        </w:tc>
        <w:tc>
          <w:tcPr>
            <w:tcW w:w="5190" w:type="dxa"/>
          </w:tcPr>
          <w:p w:rsidR="00E4272F" w:rsidRDefault="00E4272F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proofErr w:type="gramStart"/>
            <w:r w:rsidRPr="008E7F95">
              <w:rPr>
                <w:rFonts w:ascii="Cambria Math" w:hAnsi="Cambria Math"/>
                <w:i/>
              </w:rPr>
              <w:t>α</w:t>
            </w:r>
            <w:r>
              <w:t xml:space="preserve">  between</w:t>
            </w:r>
            <w:proofErr w:type="gramEnd"/>
            <w:r>
              <w:t xml:space="preserve"> </w:t>
            </w:r>
            <w:r w:rsidR="006F5FE7" w:rsidRPr="006F5FE7">
              <w:rPr>
                <w:position w:val="-10"/>
              </w:rPr>
              <w:object w:dxaOrig="920" w:dyaOrig="320">
                <v:shape id="_x0000_i1234" type="#_x0000_t75" style="width:45.75pt;height:15.75pt" o:ole="">
                  <v:imagedata r:id="rId417" o:title=""/>
                </v:shape>
                <o:OLEObject Type="Embed" ProgID="Equation.DSMT4" ShapeID="_x0000_i1234" DrawAspect="Content" ObjectID="_1607431899" r:id="rId418"/>
              </w:object>
            </w:r>
          </w:p>
          <w:p w:rsidR="00E4272F" w:rsidRDefault="00E4272F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proofErr w:type="gramStart"/>
            <w:r>
              <w:rPr>
                <w:rFonts w:ascii="Cambria Math" w:hAnsi="Cambria Math"/>
                <w:i/>
              </w:rPr>
              <w:t>𝛽</w:t>
            </w:r>
            <w:r>
              <w:t xml:space="preserve">  between</w:t>
            </w:r>
            <w:proofErr w:type="gramEnd"/>
            <w:r>
              <w:t xml:space="preserve"> </w:t>
            </w:r>
            <w:r w:rsidR="006F5FE7" w:rsidRPr="006F5FE7">
              <w:rPr>
                <w:position w:val="-10"/>
              </w:rPr>
              <w:object w:dxaOrig="920" w:dyaOrig="320">
                <v:shape id="_x0000_i1235" type="#_x0000_t75" style="width:45.75pt;height:15.75pt" o:ole="">
                  <v:imagedata r:id="rId419" o:title=""/>
                </v:shape>
                <o:OLEObject Type="Embed" ProgID="Equation.DSMT4" ShapeID="_x0000_i1235" DrawAspect="Content" ObjectID="_1607431900" r:id="rId420"/>
              </w:object>
            </w:r>
          </w:p>
          <w:p w:rsidR="00E4272F" w:rsidRDefault="00E4272F" w:rsidP="006F5FE7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proofErr w:type="gramStart"/>
            <w:r>
              <w:rPr>
                <w:rFonts w:ascii="Cambria Math" w:hAnsi="Cambria Math"/>
                <w:i/>
              </w:rPr>
              <w:t>𝜃</w:t>
            </w:r>
            <w:r>
              <w:t xml:space="preserve">  between</w:t>
            </w:r>
            <w:proofErr w:type="gramEnd"/>
            <w:r>
              <w:t xml:space="preserve"> </w:t>
            </w:r>
            <w:r w:rsidR="006F5FE7" w:rsidRPr="006F5FE7">
              <w:rPr>
                <w:position w:val="-10"/>
              </w:rPr>
              <w:object w:dxaOrig="900" w:dyaOrig="320">
                <v:shape id="_x0000_i1236" type="#_x0000_t75" style="width:45pt;height:15.75pt" o:ole="">
                  <v:imagedata r:id="rId421" o:title=""/>
                </v:shape>
                <o:OLEObject Type="Embed" ProgID="Equation.DSMT4" ShapeID="_x0000_i1236" DrawAspect="Content" ObjectID="_1607431901" r:id="rId422"/>
              </w:object>
            </w:r>
          </w:p>
        </w:tc>
      </w:tr>
    </w:tbl>
    <w:p w:rsidR="00781BBD" w:rsidRDefault="00781BBD" w:rsidP="00FE3EE1"/>
    <w:p w:rsidR="00245DC4" w:rsidRDefault="00245DC4" w:rsidP="00245DC4">
      <w:pPr>
        <w:pStyle w:val="ListParagraph"/>
        <w:numPr>
          <w:ilvl w:val="0"/>
          <w:numId w:val="2"/>
        </w:numPr>
        <w:ind w:left="540" w:hanging="540"/>
      </w:pPr>
      <w:r>
        <w:t xml:space="preserve">Suppose </w:t>
      </w:r>
      <w:r w:rsidR="006F5FE7" w:rsidRPr="006F5FE7">
        <w:rPr>
          <w:position w:val="-14"/>
        </w:rPr>
        <w:object w:dxaOrig="1500" w:dyaOrig="400">
          <v:shape id="_x0000_i1237" type="#_x0000_t75" style="width:75pt;height:20.25pt" o:ole="">
            <v:imagedata r:id="rId423" o:title=""/>
          </v:shape>
          <o:OLEObject Type="Embed" ProgID="Equation.DSMT4" ShapeID="_x0000_i1237" DrawAspect="Content" ObjectID="_1607431902" r:id="rId424"/>
        </w:object>
      </w:r>
      <w:r>
        <w:t xml:space="preserve"> in a complex inner product space </w:t>
      </w:r>
      <w:r w:rsidRPr="00245DC4">
        <w:rPr>
          <w:i/>
        </w:rPr>
        <w:t>V</w:t>
      </w:r>
      <w:r>
        <w:t>. Find:</w:t>
      </w:r>
    </w:p>
    <w:tbl>
      <w:tblPr>
        <w:tblStyle w:val="TableGrid"/>
        <w:tblW w:w="4900" w:type="pct"/>
        <w:tblInd w:w="1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3"/>
        <w:gridCol w:w="2447"/>
        <w:gridCol w:w="3219"/>
        <w:gridCol w:w="1638"/>
      </w:tblGrid>
      <w:tr w:rsidR="00245DC4" w:rsidTr="00245DC4">
        <w:tc>
          <w:tcPr>
            <w:tcW w:w="2431" w:type="dxa"/>
          </w:tcPr>
          <w:p w:rsidR="00245DC4" w:rsidRDefault="006F5FE7" w:rsidP="006F5FE7">
            <w:pPr>
              <w:pStyle w:val="ListParagraph"/>
              <w:numPr>
                <w:ilvl w:val="0"/>
                <w:numId w:val="44"/>
              </w:numPr>
            </w:pPr>
            <w:r w:rsidRPr="006F5FE7">
              <w:rPr>
                <w:position w:val="-16"/>
              </w:rPr>
              <w:object w:dxaOrig="1480" w:dyaOrig="440">
                <v:shape id="_x0000_i1238" type="#_x0000_t75" style="width:74.25pt;height:21.75pt" o:ole="">
                  <v:imagedata r:id="rId425" o:title=""/>
                </v:shape>
                <o:OLEObject Type="Embed" ProgID="Equation.DSMT4" ShapeID="_x0000_i1238" DrawAspect="Content" ObjectID="_1607431903" r:id="rId426"/>
              </w:object>
            </w:r>
          </w:p>
        </w:tc>
        <w:tc>
          <w:tcPr>
            <w:tcW w:w="2444" w:type="dxa"/>
          </w:tcPr>
          <w:p w:rsidR="00245DC4" w:rsidRDefault="006F5FE7" w:rsidP="006F5FE7">
            <w:pPr>
              <w:pStyle w:val="ListParagraph"/>
              <w:numPr>
                <w:ilvl w:val="0"/>
                <w:numId w:val="44"/>
              </w:numPr>
            </w:pPr>
            <w:r w:rsidRPr="006F5FE7">
              <w:rPr>
                <w:position w:val="-16"/>
              </w:rPr>
              <w:object w:dxaOrig="1500" w:dyaOrig="440">
                <v:shape id="_x0000_i1239" type="#_x0000_t75" style="width:75pt;height:21.75pt" o:ole="">
                  <v:imagedata r:id="rId427" o:title=""/>
                </v:shape>
                <o:OLEObject Type="Embed" ProgID="Equation.DSMT4" ShapeID="_x0000_i1239" DrawAspect="Content" ObjectID="_1607431904" r:id="rId428"/>
              </w:object>
            </w:r>
          </w:p>
        </w:tc>
        <w:tc>
          <w:tcPr>
            <w:tcW w:w="3216" w:type="dxa"/>
          </w:tcPr>
          <w:p w:rsidR="00245DC4" w:rsidRDefault="006F5FE7" w:rsidP="006F5FE7">
            <w:pPr>
              <w:pStyle w:val="ListParagraph"/>
              <w:numPr>
                <w:ilvl w:val="0"/>
                <w:numId w:val="44"/>
              </w:numPr>
            </w:pPr>
            <w:r w:rsidRPr="006F5FE7">
              <w:rPr>
                <w:position w:val="-16"/>
              </w:rPr>
              <w:object w:dxaOrig="2280" w:dyaOrig="440">
                <v:shape id="_x0000_i1240" type="#_x0000_t75" style="width:114pt;height:21.75pt" o:ole="">
                  <v:imagedata r:id="rId429" o:title=""/>
                </v:shape>
                <o:OLEObject Type="Embed" ProgID="Equation.DSMT4" ShapeID="_x0000_i1240" DrawAspect="Content" ObjectID="_1607431905" r:id="rId430"/>
              </w:object>
            </w:r>
          </w:p>
        </w:tc>
        <w:tc>
          <w:tcPr>
            <w:tcW w:w="1636" w:type="dxa"/>
          </w:tcPr>
          <w:p w:rsidR="00245DC4" w:rsidRDefault="006F5FE7" w:rsidP="006F5FE7">
            <w:pPr>
              <w:pStyle w:val="ListParagraph"/>
              <w:numPr>
                <w:ilvl w:val="0"/>
                <w:numId w:val="44"/>
              </w:numPr>
            </w:pPr>
            <w:r w:rsidRPr="006F5FE7">
              <w:rPr>
                <w:position w:val="-14"/>
              </w:rPr>
              <w:object w:dxaOrig="639" w:dyaOrig="400">
                <v:shape id="_x0000_i1241" type="#_x0000_t75" style="width:32.25pt;height:20.25pt" o:ole="">
                  <v:imagedata r:id="rId431" o:title=""/>
                </v:shape>
                <o:OLEObject Type="Embed" ProgID="Equation.DSMT4" ShapeID="_x0000_i1241" DrawAspect="Content" ObjectID="_1607431906" r:id="rId432"/>
              </w:object>
            </w:r>
          </w:p>
        </w:tc>
      </w:tr>
    </w:tbl>
    <w:p w:rsidR="00245DC4" w:rsidRDefault="00245DC4" w:rsidP="00245DC4"/>
    <w:p w:rsidR="00245DC4" w:rsidRDefault="00245DC4" w:rsidP="00245DC4">
      <w:pPr>
        <w:pStyle w:val="ListParagraph"/>
        <w:numPr>
          <w:ilvl w:val="0"/>
          <w:numId w:val="2"/>
        </w:numPr>
        <w:ind w:left="540" w:hanging="540"/>
      </w:pPr>
      <w:r>
        <w:t xml:space="preserve">Find the Fourier coefficient </w:t>
      </w:r>
      <w:r w:rsidRPr="00245DC4">
        <w:rPr>
          <w:i/>
          <w:sz w:val="26"/>
          <w:szCs w:val="26"/>
        </w:rPr>
        <w:t>c</w:t>
      </w:r>
      <w:r>
        <w:t xml:space="preserve"> and the projection </w:t>
      </w:r>
      <w:r w:rsidR="006F5FE7" w:rsidRPr="006F5FE7">
        <w:rPr>
          <w:position w:val="-6"/>
        </w:rPr>
        <w:object w:dxaOrig="320" w:dyaOrig="279">
          <v:shape id="_x0000_i1242" type="#_x0000_t75" style="width:15.75pt;height:14.25pt" o:ole="">
            <v:imagedata r:id="rId433" o:title=""/>
          </v:shape>
          <o:OLEObject Type="Embed" ProgID="Equation.DSMT4" ShapeID="_x0000_i1242" DrawAspect="Content" ObjectID="_1607431907" r:id="rId434"/>
        </w:object>
      </w:r>
      <w:r>
        <w:t xml:space="preserve"> of </w:t>
      </w:r>
      <w:r w:rsidR="006F5FE7" w:rsidRPr="006F5FE7">
        <w:rPr>
          <w:position w:val="-14"/>
        </w:rPr>
        <w:object w:dxaOrig="1960" w:dyaOrig="400">
          <v:shape id="_x0000_i1243" type="#_x0000_t75" style="width:98.25pt;height:20.25pt" o:ole="">
            <v:imagedata r:id="rId435" o:title=""/>
          </v:shape>
          <o:OLEObject Type="Embed" ProgID="Equation.DSMT4" ShapeID="_x0000_i1243" DrawAspect="Content" ObjectID="_1607431908" r:id="rId436"/>
        </w:object>
      </w:r>
      <w:r>
        <w:t xml:space="preserve"> along </w:t>
      </w:r>
      <w:r w:rsidR="006F5FE7" w:rsidRPr="006F5FE7">
        <w:rPr>
          <w:position w:val="-14"/>
        </w:rPr>
        <w:object w:dxaOrig="1400" w:dyaOrig="400">
          <v:shape id="_x0000_i1244" type="#_x0000_t75" style="width:69.75pt;height:20.25pt" o:ole="">
            <v:imagedata r:id="rId437" o:title=""/>
          </v:shape>
          <o:OLEObject Type="Embed" ProgID="Equation.DSMT4" ShapeID="_x0000_i1244" DrawAspect="Content" ObjectID="_1607431909" r:id="rId438"/>
        </w:object>
      </w:r>
      <w:r>
        <w:t xml:space="preserve"> in </w:t>
      </w:r>
      <w:r w:rsidR="00374ED1" w:rsidRPr="00374ED1">
        <w:rPr>
          <w:position w:val="-4"/>
        </w:rPr>
        <w:object w:dxaOrig="360" w:dyaOrig="360">
          <v:shape id="_x0000_i1245" type="#_x0000_t75" style="width:18pt;height:18pt" o:ole="">
            <v:imagedata r:id="rId439" o:title=""/>
          </v:shape>
          <o:OLEObject Type="Embed" ProgID="Equation.DSMT4" ShapeID="_x0000_i1245" DrawAspect="Content" ObjectID="_1607431910" r:id="rId440"/>
        </w:object>
      </w:r>
    </w:p>
    <w:p w:rsidR="00245DC4" w:rsidRDefault="00245DC4" w:rsidP="00FE3EE1"/>
    <w:p w:rsidR="008146FD" w:rsidRDefault="008146FD" w:rsidP="008146FD">
      <w:pPr>
        <w:pStyle w:val="ListParagraph"/>
        <w:numPr>
          <w:ilvl w:val="0"/>
          <w:numId w:val="2"/>
        </w:numPr>
        <w:spacing w:after="80"/>
        <w:ind w:left="540" w:hanging="540"/>
      </w:pPr>
      <w:r>
        <w:t xml:space="preserve">Suppose </w:t>
      </w:r>
      <w:r w:rsidR="006F5FE7" w:rsidRPr="006F5FE7">
        <w:rPr>
          <w:position w:val="-14"/>
        </w:rPr>
        <w:object w:dxaOrig="1520" w:dyaOrig="400">
          <v:shape id="_x0000_i1246" type="#_x0000_t75" style="width:75.75pt;height:20.25pt" o:ole="">
            <v:imagedata r:id="rId441" o:title=""/>
          </v:shape>
          <o:OLEObject Type="Embed" ProgID="Equation.DSMT4" ShapeID="_x0000_i1246" DrawAspect="Content" ObjectID="_1607431911" r:id="rId442"/>
        </w:object>
      </w:r>
      <w:r>
        <w:t xml:space="preserve">. Find the projection of  </w:t>
      </w:r>
      <w:r w:rsidR="006F5FE7" w:rsidRPr="006F5FE7">
        <w:rPr>
          <w:position w:val="-6"/>
        </w:rPr>
        <w:object w:dxaOrig="200" w:dyaOrig="279">
          <v:shape id="_x0000_i1247" type="#_x0000_t75" style="width:9.75pt;height:14.25pt" o:ole="">
            <v:imagedata r:id="rId443" o:title=""/>
          </v:shape>
          <o:OLEObject Type="Embed" ProgID="Equation.DSMT4" ShapeID="_x0000_i1247" DrawAspect="Content" ObjectID="_1607431912" r:id="rId444"/>
        </w:object>
      </w:r>
      <w:r>
        <w:t xml:space="preserve"> onto </w:t>
      </w:r>
      <w:r w:rsidRPr="00C9359F">
        <w:rPr>
          <w:i/>
        </w:rPr>
        <w:t>W</w:t>
      </w:r>
      <w:r>
        <w:t xml:space="preserve"> or find </w:t>
      </w:r>
      <w:r w:rsidR="006F5FE7" w:rsidRPr="006F5FE7">
        <w:rPr>
          <w:position w:val="-6"/>
        </w:rPr>
        <w:object w:dxaOrig="680" w:dyaOrig="279">
          <v:shape id="_x0000_i1248" type="#_x0000_t75" style="width:33.75pt;height:14.25pt" o:ole="">
            <v:imagedata r:id="rId445" o:title=""/>
          </v:shape>
          <o:OLEObject Type="Embed" ProgID="Equation.DSMT4" ShapeID="_x0000_i1248" DrawAspect="Content" ObjectID="_1607431913" r:id="rId446"/>
        </w:object>
      </w:r>
      <w:r>
        <w:t xml:space="preserve"> that minimizes </w:t>
      </w:r>
      <w:r w:rsidR="006F5FE7" w:rsidRPr="006F5FE7">
        <w:rPr>
          <w:position w:val="-14"/>
        </w:rPr>
        <w:object w:dxaOrig="720" w:dyaOrig="400">
          <v:shape id="_x0000_i1249" type="#_x0000_t75" style="width:36pt;height:20.25pt" o:ole="">
            <v:imagedata r:id="rId447" o:title=""/>
          </v:shape>
          <o:OLEObject Type="Embed" ProgID="Equation.DSMT4" ShapeID="_x0000_i1249" DrawAspect="Content" ObjectID="_1607431914" r:id="rId448"/>
        </w:object>
      </w:r>
      <w:r>
        <w:t xml:space="preserve">, where </w:t>
      </w:r>
      <w:r w:rsidRPr="00C9359F">
        <w:rPr>
          <w:i/>
        </w:rPr>
        <w:t>W</w:t>
      </w:r>
      <w:r>
        <w:t xml:space="preserve"> is the subspace of </w:t>
      </w:r>
      <w:r w:rsidR="00374ED1" w:rsidRPr="006F5FE7">
        <w:rPr>
          <w:position w:val="-4"/>
        </w:rPr>
        <w:object w:dxaOrig="360" w:dyaOrig="360">
          <v:shape id="_x0000_i1250" type="#_x0000_t75" style="width:18pt;height:18pt" o:ole="">
            <v:imagedata r:id="rId449" o:title=""/>
          </v:shape>
          <o:OLEObject Type="Embed" ProgID="Equation.DSMT4" ShapeID="_x0000_i1250" DrawAspect="Content" ObjectID="_1607431915" r:id="rId450"/>
        </w:object>
      </w:r>
      <w:r>
        <w:t xml:space="preserve"> spanned by:</w:t>
      </w:r>
    </w:p>
    <w:p w:rsidR="008146FD" w:rsidRDefault="006F5FE7" w:rsidP="008146FD">
      <w:pPr>
        <w:pStyle w:val="ListParagraph"/>
        <w:numPr>
          <w:ilvl w:val="0"/>
          <w:numId w:val="47"/>
        </w:numPr>
        <w:ind w:left="1080"/>
      </w:pPr>
      <w:r w:rsidRPr="006F5FE7">
        <w:rPr>
          <w:position w:val="-18"/>
        </w:rPr>
        <w:object w:dxaOrig="4400" w:dyaOrig="440">
          <v:shape id="_x0000_i1251" type="#_x0000_t75" style="width:219.75pt;height:21.75pt" o:ole="">
            <v:imagedata r:id="rId451" o:title=""/>
          </v:shape>
          <o:OLEObject Type="Embed" ProgID="Equation.DSMT4" ShapeID="_x0000_i1251" DrawAspect="Content" ObjectID="_1607431916" r:id="rId452"/>
        </w:object>
      </w:r>
    </w:p>
    <w:p w:rsidR="008146FD" w:rsidRDefault="006F5FE7" w:rsidP="000B13A3">
      <w:pPr>
        <w:pStyle w:val="ListParagraph"/>
        <w:numPr>
          <w:ilvl w:val="0"/>
          <w:numId w:val="47"/>
        </w:numPr>
        <w:spacing w:line="240" w:lineRule="auto"/>
        <w:ind w:left="1080"/>
      </w:pPr>
      <w:r w:rsidRPr="006F5FE7">
        <w:rPr>
          <w:position w:val="-18"/>
        </w:rPr>
        <w:object w:dxaOrig="3940" w:dyaOrig="440">
          <v:shape id="_x0000_i1252" type="#_x0000_t75" style="width:197.25pt;height:21.75pt" o:ole="">
            <v:imagedata r:id="rId453" o:title=""/>
          </v:shape>
          <o:OLEObject Type="Embed" ProgID="Equation.DSMT4" ShapeID="_x0000_i1252" DrawAspect="Content" ObjectID="_1607431917" r:id="rId454"/>
        </w:object>
      </w:r>
    </w:p>
    <w:p w:rsidR="008146FD" w:rsidRDefault="008146FD" w:rsidP="000B13A3"/>
    <w:p w:rsidR="00A123AE" w:rsidRDefault="00A123AE" w:rsidP="00A123AE">
      <w:pPr>
        <w:pStyle w:val="ListParagraph"/>
        <w:numPr>
          <w:ilvl w:val="0"/>
          <w:numId w:val="2"/>
        </w:numPr>
        <w:ind w:left="450" w:hanging="540"/>
      </w:pPr>
      <w:r>
        <w:t xml:space="preserve">Suppose </w:t>
      </w:r>
      <w:r w:rsidR="006F5FE7" w:rsidRPr="006F5FE7">
        <w:rPr>
          <w:position w:val="-20"/>
        </w:rPr>
        <w:object w:dxaOrig="1760" w:dyaOrig="520">
          <v:shape id="_x0000_i1253" type="#_x0000_t75" style="width:87.75pt;height:26.25pt" o:ole="">
            <v:imagedata r:id="rId455" o:title=""/>
          </v:shape>
          <o:OLEObject Type="Embed" ProgID="Equation.DSMT4" ShapeID="_x0000_i1253" DrawAspect="Content" ObjectID="_1607431918" r:id="rId456"/>
        </w:object>
      </w:r>
      <w:r>
        <w:t xml:space="preserve"> is an orthogonal set of vectors. Prove that (</w:t>
      </w:r>
      <w:r w:rsidRPr="00A123AE">
        <w:rPr>
          <w:i/>
        </w:rPr>
        <w:t>Pythagoras</w:t>
      </w:r>
      <w:r>
        <w:t>)</w:t>
      </w:r>
    </w:p>
    <w:p w:rsidR="00A123AE" w:rsidRDefault="006F5FE7" w:rsidP="00A2666E">
      <w:pPr>
        <w:spacing w:line="240" w:lineRule="auto"/>
        <w:ind w:left="720"/>
      </w:pPr>
      <w:r w:rsidRPr="006F5FE7">
        <w:rPr>
          <w:position w:val="-20"/>
        </w:rPr>
        <w:object w:dxaOrig="4959" w:dyaOrig="600">
          <v:shape id="_x0000_i1254" type="#_x0000_t75" style="width:248.25pt;height:30pt" o:ole="">
            <v:imagedata r:id="rId457" o:title=""/>
          </v:shape>
          <o:OLEObject Type="Embed" ProgID="Equation.DSMT4" ShapeID="_x0000_i1254" DrawAspect="Content" ObjectID="_1607431919" r:id="rId458"/>
        </w:object>
      </w:r>
    </w:p>
    <w:p w:rsidR="00A123AE" w:rsidRDefault="00A123AE" w:rsidP="00A123AE"/>
    <w:p w:rsidR="00A123AE" w:rsidRDefault="00A123AE" w:rsidP="00A123AE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Suppose </w:t>
      </w:r>
      <w:r w:rsidRPr="00A123AE">
        <w:rPr>
          <w:i/>
        </w:rPr>
        <w:t>A</w:t>
      </w:r>
      <w:r>
        <w:t xml:space="preserve"> is an orthogonal matrix. Show that </w:t>
      </w:r>
      <w:r w:rsidR="006F5FE7" w:rsidRPr="006F5FE7">
        <w:rPr>
          <w:position w:val="-14"/>
        </w:rPr>
        <w:object w:dxaOrig="1740" w:dyaOrig="400">
          <v:shape id="_x0000_i1255" type="#_x0000_t75" style="width:87pt;height:20.25pt" o:ole="">
            <v:imagedata r:id="rId459" o:title=""/>
          </v:shape>
          <o:OLEObject Type="Embed" ProgID="Equation.DSMT4" ShapeID="_x0000_i1255" DrawAspect="Content" ObjectID="_1607431920" r:id="rId460"/>
        </w:object>
      </w:r>
      <w:r>
        <w:t xml:space="preserve"> for any </w:t>
      </w:r>
      <w:r w:rsidR="006F5FE7" w:rsidRPr="006F5FE7">
        <w:rPr>
          <w:position w:val="-10"/>
        </w:rPr>
        <w:object w:dxaOrig="980" w:dyaOrig="320">
          <v:shape id="_x0000_i1256" type="#_x0000_t75" style="width:48.75pt;height:15.75pt" o:ole="">
            <v:imagedata r:id="rId461" o:title=""/>
          </v:shape>
          <o:OLEObject Type="Embed" ProgID="Equation.DSMT4" ShapeID="_x0000_i1256" DrawAspect="Content" ObjectID="_1607431921" r:id="rId462"/>
        </w:object>
      </w:r>
    </w:p>
    <w:p w:rsidR="00A123AE" w:rsidRDefault="00A123AE" w:rsidP="00DD0BDF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Suppose </w:t>
      </w:r>
      <w:r w:rsidRPr="00A123AE">
        <w:rPr>
          <w:i/>
        </w:rPr>
        <w:t>A</w:t>
      </w:r>
      <w:r>
        <w:t xml:space="preserve"> is an orthogonal matrix. Show that </w:t>
      </w:r>
      <w:r w:rsidR="006F5FE7" w:rsidRPr="006F5FE7">
        <w:rPr>
          <w:position w:val="-14"/>
        </w:rPr>
        <w:object w:dxaOrig="999" w:dyaOrig="400">
          <v:shape id="_x0000_i1257" type="#_x0000_t75" style="width:50.25pt;height:20.25pt" o:ole="">
            <v:imagedata r:id="rId463" o:title=""/>
          </v:shape>
          <o:OLEObject Type="Embed" ProgID="Equation.DSMT4" ShapeID="_x0000_i1257" DrawAspect="Content" ObjectID="_1607431922" r:id="rId464"/>
        </w:object>
      </w:r>
      <w:r>
        <w:t xml:space="preserve"> for every </w:t>
      </w:r>
      <w:r w:rsidR="006F5FE7" w:rsidRPr="006F5FE7">
        <w:rPr>
          <w:position w:val="-6"/>
        </w:rPr>
        <w:object w:dxaOrig="700" w:dyaOrig="279">
          <v:shape id="_x0000_i1258" type="#_x0000_t75" style="width:35.25pt;height:14.25pt" o:ole="">
            <v:imagedata r:id="rId465" o:title=""/>
          </v:shape>
          <o:OLEObject Type="Embed" ProgID="Equation.DSMT4" ShapeID="_x0000_i1258" DrawAspect="Content" ObjectID="_1607431923" r:id="rId466"/>
        </w:object>
      </w:r>
    </w:p>
    <w:p w:rsidR="005A2C64" w:rsidRDefault="005A2C64" w:rsidP="005A2C64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Let </w:t>
      </w:r>
      <w:r w:rsidRPr="005A2C64">
        <w:rPr>
          <w:i/>
        </w:rPr>
        <w:t>V</w:t>
      </w:r>
      <w:r>
        <w:t xml:space="preserve"> be an inner product space over </w:t>
      </w:r>
      <w:r w:rsidRPr="005A2C64">
        <w:rPr>
          <w:position w:val="-4"/>
        </w:rPr>
        <w:object w:dxaOrig="260" w:dyaOrig="260">
          <v:shape id="_x0000_i1259" type="#_x0000_t75" style="width:12.75pt;height:12.75pt" o:ole="">
            <v:imagedata r:id="rId467" o:title=""/>
          </v:shape>
          <o:OLEObject Type="Embed" ProgID="Equation.DSMT4" ShapeID="_x0000_i1259" DrawAspect="Content" ObjectID="_1607431924" r:id="rId468"/>
        </w:object>
      </w:r>
      <w:r>
        <w:t xml:space="preserve"> or </w:t>
      </w:r>
      <w:r w:rsidRPr="005A2C64">
        <w:rPr>
          <w:position w:val="-4"/>
        </w:rPr>
        <w:object w:dxaOrig="240" w:dyaOrig="260">
          <v:shape id="_x0000_i1260" type="#_x0000_t75" style="width:12pt;height:12.75pt" o:ole="">
            <v:imagedata r:id="rId469" o:title=""/>
          </v:shape>
          <o:OLEObject Type="Embed" ProgID="Equation.DSMT4" ShapeID="_x0000_i1260" DrawAspect="Content" ObjectID="_1607431925" r:id="rId470"/>
        </w:object>
      </w:r>
      <w:r>
        <w:t xml:space="preserve">. Show that </w:t>
      </w:r>
    </w:p>
    <w:p w:rsidR="005A2C64" w:rsidRDefault="005A2C64" w:rsidP="005A2C64">
      <w:pPr>
        <w:pStyle w:val="ListParagraph"/>
        <w:tabs>
          <w:tab w:val="left" w:pos="1440"/>
        </w:tabs>
        <w:spacing w:line="360" w:lineRule="auto"/>
        <w:ind w:left="540"/>
      </w:pPr>
      <w:r>
        <w:tab/>
      </w:r>
      <w:r w:rsidRPr="005A2C64">
        <w:rPr>
          <w:position w:val="-14"/>
        </w:rPr>
        <w:object w:dxaOrig="1719" w:dyaOrig="400">
          <v:shape id="_x0000_i1261" type="#_x0000_t75" style="width:86.25pt;height:20.25pt" o:ole="">
            <v:imagedata r:id="rId471" o:title=""/>
          </v:shape>
          <o:OLEObject Type="Embed" ProgID="Equation.DSMT4" ShapeID="_x0000_i1261" DrawAspect="Content" ObjectID="_1607431926" r:id="rId472"/>
        </w:object>
      </w:r>
      <w:r>
        <w:t xml:space="preserve"> </w:t>
      </w:r>
    </w:p>
    <w:p w:rsidR="005A2C64" w:rsidRDefault="005A2C64" w:rsidP="005A2C64">
      <w:pPr>
        <w:pStyle w:val="ListParagraph"/>
        <w:spacing w:line="360" w:lineRule="auto"/>
        <w:ind w:left="540"/>
      </w:pPr>
      <w:r>
        <w:t xml:space="preserve">If and only if </w:t>
      </w:r>
    </w:p>
    <w:p w:rsidR="005A2C64" w:rsidRDefault="005A2C64" w:rsidP="00EE4714">
      <w:pPr>
        <w:pStyle w:val="ListParagraph"/>
        <w:tabs>
          <w:tab w:val="left" w:pos="1440"/>
        </w:tabs>
        <w:spacing w:line="480" w:lineRule="auto"/>
        <w:ind w:left="540"/>
      </w:pPr>
      <w:r>
        <w:tab/>
      </w:r>
      <w:r w:rsidRPr="005A2C64">
        <w:rPr>
          <w:position w:val="-14"/>
        </w:rPr>
        <w:object w:dxaOrig="4020" w:dyaOrig="400">
          <v:shape id="_x0000_i1262" type="#_x0000_t75" style="width:201pt;height:20.25pt" o:ole="">
            <v:imagedata r:id="rId473" o:title=""/>
          </v:shape>
          <o:OLEObject Type="Embed" ProgID="Equation.DSMT4" ShapeID="_x0000_i1262" DrawAspect="Content" ObjectID="_1607431927" r:id="rId474"/>
        </w:object>
      </w:r>
    </w:p>
    <w:p w:rsidR="001D0C93" w:rsidRDefault="00DD0BDF" w:rsidP="00616F9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Let </w:t>
      </w:r>
      <w:r w:rsidRPr="00DD0BDF">
        <w:rPr>
          <w:i/>
        </w:rPr>
        <w:t>V</w:t>
      </w:r>
      <w:r>
        <w:t xml:space="preserve"> be an inner product vector space over </w:t>
      </w:r>
      <w:r w:rsidRPr="00DD0BDF">
        <w:rPr>
          <w:position w:val="-4"/>
        </w:rPr>
        <w:object w:dxaOrig="260" w:dyaOrig="260">
          <v:shape id="_x0000_i1263" type="#_x0000_t75" style="width:12.75pt;height:12.75pt" o:ole="">
            <v:imagedata r:id="rId475" o:title=""/>
          </v:shape>
          <o:OLEObject Type="Embed" ProgID="Equation.DSMT4" ShapeID="_x0000_i1263" DrawAspect="Content" ObjectID="_1607431928" r:id="rId476"/>
        </w:object>
      </w:r>
      <w:r w:rsidR="00B61688">
        <w:t>.</w:t>
      </w:r>
    </w:p>
    <w:p w:rsidR="00B61688" w:rsidRDefault="00B61688" w:rsidP="005F5F3F">
      <w:pPr>
        <w:pStyle w:val="ListParagraph"/>
        <w:numPr>
          <w:ilvl w:val="0"/>
          <w:numId w:val="48"/>
        </w:numPr>
        <w:spacing w:line="360" w:lineRule="auto"/>
        <w:ind w:left="1080"/>
      </w:pPr>
      <w:r>
        <w:t xml:space="preserve">If </w:t>
      </w:r>
      <w:r w:rsidRPr="00B61688">
        <w:rPr>
          <w:position w:val="-18"/>
        </w:rPr>
        <w:object w:dxaOrig="1140" w:dyaOrig="420">
          <v:shape id="_x0000_i1264" type="#_x0000_t75" style="width:57pt;height:21pt" o:ole="">
            <v:imagedata r:id="rId477" o:title=""/>
          </v:shape>
          <o:OLEObject Type="Embed" ProgID="Equation.DSMT4" ShapeID="_x0000_i1264" DrawAspect="Content" ObjectID="_1607431929" r:id="rId478"/>
        </w:object>
      </w:r>
      <w:r>
        <w:t xml:space="preserve"> </w:t>
      </w:r>
      <w:r w:rsidR="00D1077B">
        <w:t xml:space="preserve">are three vectors in </w:t>
      </w:r>
      <w:r w:rsidR="00D1077B" w:rsidRPr="00616F95">
        <w:rPr>
          <w:i/>
        </w:rPr>
        <w:t>V</w:t>
      </w:r>
      <w:r w:rsidR="00D1077B">
        <w:t xml:space="preserve"> with pairwise product negative, that is,</w:t>
      </w:r>
    </w:p>
    <w:p w:rsidR="00D1077B" w:rsidRDefault="00D1077B" w:rsidP="00AD200E">
      <w:pPr>
        <w:pStyle w:val="ListParagraph"/>
        <w:spacing w:line="360" w:lineRule="auto"/>
        <w:ind w:left="1440"/>
      </w:pPr>
      <w:r w:rsidRPr="00B61688">
        <w:rPr>
          <w:position w:val="-18"/>
        </w:rPr>
        <w:object w:dxaOrig="3460" w:dyaOrig="480">
          <v:shape id="_x0000_i1265" type="#_x0000_t75" style="width:173.25pt;height:24pt" o:ole="">
            <v:imagedata r:id="rId479" o:title=""/>
          </v:shape>
          <o:OLEObject Type="Embed" ProgID="Equation.DSMT4" ShapeID="_x0000_i1265" DrawAspect="Content" ObjectID="_1607431930" r:id="rId480"/>
        </w:object>
      </w:r>
    </w:p>
    <w:p w:rsidR="003518CC" w:rsidRDefault="003518CC" w:rsidP="00C661FA">
      <w:pPr>
        <w:pStyle w:val="ListParagraph"/>
        <w:ind w:left="1080"/>
      </w:pPr>
      <w:r>
        <w:lastRenderedPageBreak/>
        <w:t xml:space="preserve">Show that </w:t>
      </w:r>
      <w:r w:rsidRPr="00B61688">
        <w:rPr>
          <w:position w:val="-18"/>
        </w:rPr>
        <w:object w:dxaOrig="1140" w:dyaOrig="420">
          <v:shape id="_x0000_i1266" type="#_x0000_t75" style="width:57pt;height:21pt" o:ole="">
            <v:imagedata r:id="rId477" o:title=""/>
          </v:shape>
          <o:OLEObject Type="Embed" ProgID="Equation.DSMT4" ShapeID="_x0000_i1266" DrawAspect="Content" ObjectID="_1607431931" r:id="rId481"/>
        </w:object>
      </w:r>
      <w:r>
        <w:t xml:space="preserve"> are linearly independent.</w:t>
      </w:r>
    </w:p>
    <w:p w:rsidR="00616F95" w:rsidRDefault="000C7225" w:rsidP="00616F95">
      <w:pPr>
        <w:pStyle w:val="ListParagraph"/>
        <w:numPr>
          <w:ilvl w:val="0"/>
          <w:numId w:val="48"/>
        </w:numPr>
        <w:ind w:left="1080"/>
      </w:pPr>
      <w:r>
        <w:t xml:space="preserve">Is it possible for three vectors on the </w:t>
      </w:r>
      <w:proofErr w:type="spellStart"/>
      <w:r w:rsidRPr="003518CC">
        <w:rPr>
          <w:i/>
          <w:sz w:val="26"/>
          <w:szCs w:val="26"/>
        </w:rPr>
        <w:t>xy</w:t>
      </w:r>
      <w:proofErr w:type="spellEnd"/>
      <w:r w:rsidR="003518CC">
        <w:sym w:font="Symbol" w:char="F02D"/>
      </w:r>
      <w:r>
        <w:t>plane to have pairwise negative products?</w:t>
      </w:r>
    </w:p>
    <w:p w:rsidR="00C661FA" w:rsidRDefault="00C661FA" w:rsidP="00616F95">
      <w:pPr>
        <w:pStyle w:val="ListParagraph"/>
        <w:numPr>
          <w:ilvl w:val="0"/>
          <w:numId w:val="48"/>
        </w:numPr>
        <w:ind w:left="1080"/>
      </w:pPr>
      <w:r>
        <w:t>Does part (a) remain valid when the word “negative: is replaced with positive?</w:t>
      </w:r>
    </w:p>
    <w:p w:rsidR="00C661FA" w:rsidRDefault="00C661FA" w:rsidP="00616F95">
      <w:pPr>
        <w:pStyle w:val="ListParagraph"/>
        <w:numPr>
          <w:ilvl w:val="0"/>
          <w:numId w:val="48"/>
        </w:numPr>
        <w:ind w:left="1080"/>
      </w:pPr>
      <w:r>
        <w:t xml:space="preserve">Suppose </w:t>
      </w:r>
      <w:r w:rsidR="00FF3453" w:rsidRPr="00FF3453">
        <w:rPr>
          <w:position w:val="-10"/>
        </w:rPr>
        <w:object w:dxaOrig="1280" w:dyaOrig="320">
          <v:shape id="_x0000_i1267" type="#_x0000_t75" style="width:63.75pt;height:15.75pt" o:ole="">
            <v:imagedata r:id="rId482" o:title=""/>
          </v:shape>
          <o:OLEObject Type="Embed" ProgID="Equation.DSMT4" ShapeID="_x0000_i1267" DrawAspect="Content" ObjectID="_1607431932" r:id="rId483"/>
        </w:object>
      </w:r>
      <w:r w:rsidR="00FF3453">
        <w:t xml:space="preserve"> are </w:t>
      </w:r>
      <w:proofErr w:type="gramStart"/>
      <w:r w:rsidR="00FF3453">
        <w:t>three unit</w:t>
      </w:r>
      <w:proofErr w:type="gramEnd"/>
      <w:r w:rsidR="00FF3453">
        <w:t xml:space="preserve"> vectors in the </w:t>
      </w:r>
      <w:proofErr w:type="spellStart"/>
      <w:r w:rsidR="00FF3453" w:rsidRPr="003518CC">
        <w:rPr>
          <w:i/>
          <w:sz w:val="26"/>
          <w:szCs w:val="26"/>
        </w:rPr>
        <w:t>xy</w:t>
      </w:r>
      <w:proofErr w:type="spellEnd"/>
      <w:r w:rsidR="00FF3453">
        <w:sym w:font="Symbol" w:char="F02D"/>
      </w:r>
      <w:r w:rsidR="00FF3453">
        <w:t xml:space="preserve">plane. What are the maximum and minimum values </w:t>
      </w:r>
      <w:proofErr w:type="gramStart"/>
      <w:r w:rsidR="00FF3453">
        <w:t>that</w:t>
      </w:r>
      <w:proofErr w:type="gramEnd"/>
    </w:p>
    <w:p w:rsidR="00FF3453" w:rsidRDefault="00AD200E" w:rsidP="005F5F3F">
      <w:pPr>
        <w:pStyle w:val="ListParagraph"/>
        <w:spacing w:before="80" w:line="360" w:lineRule="auto"/>
        <w:ind w:left="2160"/>
      </w:pPr>
      <w:r w:rsidRPr="00AD200E">
        <w:rPr>
          <w:position w:val="-14"/>
        </w:rPr>
        <w:object w:dxaOrig="2360" w:dyaOrig="400">
          <v:shape id="_x0000_i1268" type="#_x0000_t75" style="width:117.75pt;height:20.25pt" o:ole="">
            <v:imagedata r:id="rId484" o:title=""/>
          </v:shape>
          <o:OLEObject Type="Embed" ProgID="Equation.DSMT4" ShapeID="_x0000_i1268" DrawAspect="Content" ObjectID="_1607431933" r:id="rId485"/>
        </w:object>
      </w:r>
      <w:r>
        <w:t xml:space="preserve"> </w:t>
      </w:r>
    </w:p>
    <w:p w:rsidR="00AD200E" w:rsidRDefault="00440672" w:rsidP="00FF3453">
      <w:pPr>
        <w:pStyle w:val="ListParagraph"/>
        <w:ind w:left="1080"/>
      </w:pPr>
      <w:r>
        <w:t>Can attain? And when?</w:t>
      </w:r>
    </w:p>
    <w:p w:rsidR="00781BBD" w:rsidRDefault="00781BBD" w:rsidP="009B155F"/>
    <w:p w:rsidR="009B155F" w:rsidRDefault="009B155F" w:rsidP="009B155F"/>
    <w:p w:rsidR="004137B4" w:rsidRPr="00364909" w:rsidRDefault="004137B4" w:rsidP="009B155F"/>
    <w:sectPr w:rsidR="004137B4" w:rsidRPr="00364909" w:rsidSect="00DC261F">
      <w:footerReference w:type="default" r:id="rId486"/>
      <w:type w:val="continuous"/>
      <w:pgSz w:w="12240" w:h="15840" w:code="1"/>
      <w:pgMar w:top="720" w:right="1152" w:bottom="864" w:left="1152" w:header="288" w:footer="144" w:gutter="0"/>
      <w:pgNumType w:start="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B46DA" w:rsidRDefault="005B46DA" w:rsidP="006B2822">
      <w:pPr>
        <w:spacing w:line="240" w:lineRule="auto"/>
      </w:pPr>
      <w:r>
        <w:separator/>
      </w:r>
    </w:p>
  </w:endnote>
  <w:endnote w:type="continuationSeparator" w:id="0">
    <w:p w:rsidR="005B46DA" w:rsidRDefault="005B46DA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64909" w:rsidRDefault="0036490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364909" w:rsidRDefault="003649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B46DA" w:rsidRDefault="005B46DA" w:rsidP="006B2822">
      <w:pPr>
        <w:spacing w:line="240" w:lineRule="auto"/>
      </w:pPr>
      <w:r>
        <w:separator/>
      </w:r>
    </w:p>
  </w:footnote>
  <w:footnote w:type="continuationSeparator" w:id="0">
    <w:p w:rsidR="005B46DA" w:rsidRDefault="005B46DA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5612A"/>
    <w:multiLevelType w:val="hybridMultilevel"/>
    <w:tmpl w:val="C156B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4F4A36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5643D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1A52916"/>
    <w:multiLevelType w:val="hybridMultilevel"/>
    <w:tmpl w:val="FC9A34F6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1"/>
  </w:num>
  <w:num w:numId="3">
    <w:abstractNumId w:val="39"/>
  </w:num>
  <w:num w:numId="4">
    <w:abstractNumId w:val="25"/>
  </w:num>
  <w:num w:numId="5">
    <w:abstractNumId w:val="21"/>
  </w:num>
  <w:num w:numId="6">
    <w:abstractNumId w:val="15"/>
  </w:num>
  <w:num w:numId="7">
    <w:abstractNumId w:val="12"/>
  </w:num>
  <w:num w:numId="8">
    <w:abstractNumId w:val="9"/>
  </w:num>
  <w:num w:numId="9">
    <w:abstractNumId w:val="44"/>
  </w:num>
  <w:num w:numId="10">
    <w:abstractNumId w:val="23"/>
  </w:num>
  <w:num w:numId="11">
    <w:abstractNumId w:val="5"/>
  </w:num>
  <w:num w:numId="12">
    <w:abstractNumId w:val="37"/>
  </w:num>
  <w:num w:numId="13">
    <w:abstractNumId w:val="3"/>
  </w:num>
  <w:num w:numId="14">
    <w:abstractNumId w:val="32"/>
  </w:num>
  <w:num w:numId="15">
    <w:abstractNumId w:val="45"/>
  </w:num>
  <w:num w:numId="16">
    <w:abstractNumId w:val="14"/>
  </w:num>
  <w:num w:numId="17">
    <w:abstractNumId w:val="0"/>
  </w:num>
  <w:num w:numId="18">
    <w:abstractNumId w:val="19"/>
  </w:num>
  <w:num w:numId="19">
    <w:abstractNumId w:val="18"/>
  </w:num>
  <w:num w:numId="20">
    <w:abstractNumId w:val="4"/>
  </w:num>
  <w:num w:numId="21">
    <w:abstractNumId w:val="22"/>
  </w:num>
  <w:num w:numId="22">
    <w:abstractNumId w:val="46"/>
  </w:num>
  <w:num w:numId="23">
    <w:abstractNumId w:val="40"/>
  </w:num>
  <w:num w:numId="24">
    <w:abstractNumId w:val="10"/>
  </w:num>
  <w:num w:numId="25">
    <w:abstractNumId w:val="16"/>
  </w:num>
  <w:num w:numId="26">
    <w:abstractNumId w:val="2"/>
  </w:num>
  <w:num w:numId="27">
    <w:abstractNumId w:val="24"/>
  </w:num>
  <w:num w:numId="28">
    <w:abstractNumId w:val="35"/>
  </w:num>
  <w:num w:numId="29">
    <w:abstractNumId w:val="31"/>
  </w:num>
  <w:num w:numId="30">
    <w:abstractNumId w:val="36"/>
  </w:num>
  <w:num w:numId="31">
    <w:abstractNumId w:val="34"/>
  </w:num>
  <w:num w:numId="32">
    <w:abstractNumId w:val="30"/>
  </w:num>
  <w:num w:numId="33">
    <w:abstractNumId w:val="29"/>
  </w:num>
  <w:num w:numId="34">
    <w:abstractNumId w:val="42"/>
  </w:num>
  <w:num w:numId="35">
    <w:abstractNumId w:val="11"/>
  </w:num>
  <w:num w:numId="36">
    <w:abstractNumId w:val="33"/>
  </w:num>
  <w:num w:numId="37">
    <w:abstractNumId w:val="27"/>
  </w:num>
  <w:num w:numId="38">
    <w:abstractNumId w:val="13"/>
  </w:num>
  <w:num w:numId="39">
    <w:abstractNumId w:val="20"/>
  </w:num>
  <w:num w:numId="40">
    <w:abstractNumId w:val="28"/>
  </w:num>
  <w:num w:numId="41">
    <w:abstractNumId w:val="38"/>
  </w:num>
  <w:num w:numId="42">
    <w:abstractNumId w:val="6"/>
  </w:num>
  <w:num w:numId="43">
    <w:abstractNumId w:val="17"/>
  </w:num>
  <w:num w:numId="44">
    <w:abstractNumId w:val="26"/>
  </w:num>
  <w:num w:numId="45">
    <w:abstractNumId w:val="8"/>
  </w:num>
  <w:num w:numId="46">
    <w:abstractNumId w:val="7"/>
  </w:num>
  <w:num w:numId="47">
    <w:abstractNumId w:val="47"/>
  </w:num>
  <w:num w:numId="48">
    <w:abstractNumId w:val="43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2C2B"/>
    <w:rsid w:val="00003340"/>
    <w:rsid w:val="00005655"/>
    <w:rsid w:val="00014262"/>
    <w:rsid w:val="000144FC"/>
    <w:rsid w:val="00015AAF"/>
    <w:rsid w:val="00016A2F"/>
    <w:rsid w:val="00016A90"/>
    <w:rsid w:val="00016EBC"/>
    <w:rsid w:val="0002289E"/>
    <w:rsid w:val="0002305A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64EB"/>
    <w:rsid w:val="0004011F"/>
    <w:rsid w:val="000401A3"/>
    <w:rsid w:val="000409C2"/>
    <w:rsid w:val="00042B25"/>
    <w:rsid w:val="00045302"/>
    <w:rsid w:val="0004531B"/>
    <w:rsid w:val="00050718"/>
    <w:rsid w:val="00052B2F"/>
    <w:rsid w:val="00053422"/>
    <w:rsid w:val="00054303"/>
    <w:rsid w:val="000604E2"/>
    <w:rsid w:val="00063E13"/>
    <w:rsid w:val="00065F1E"/>
    <w:rsid w:val="0006633B"/>
    <w:rsid w:val="00071B4C"/>
    <w:rsid w:val="000733E7"/>
    <w:rsid w:val="0007569F"/>
    <w:rsid w:val="000758F4"/>
    <w:rsid w:val="00076252"/>
    <w:rsid w:val="00080CE4"/>
    <w:rsid w:val="000834B4"/>
    <w:rsid w:val="00084714"/>
    <w:rsid w:val="0008559C"/>
    <w:rsid w:val="00086643"/>
    <w:rsid w:val="00086FC7"/>
    <w:rsid w:val="00087DAB"/>
    <w:rsid w:val="0009146D"/>
    <w:rsid w:val="00092449"/>
    <w:rsid w:val="00092C81"/>
    <w:rsid w:val="0009524C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A7F8B"/>
    <w:rsid w:val="000B09FA"/>
    <w:rsid w:val="000B0ED3"/>
    <w:rsid w:val="000B1319"/>
    <w:rsid w:val="000B13A3"/>
    <w:rsid w:val="000B222E"/>
    <w:rsid w:val="000B2535"/>
    <w:rsid w:val="000B59A6"/>
    <w:rsid w:val="000B5E06"/>
    <w:rsid w:val="000B5FE6"/>
    <w:rsid w:val="000C04E3"/>
    <w:rsid w:val="000C079B"/>
    <w:rsid w:val="000C212F"/>
    <w:rsid w:val="000C7117"/>
    <w:rsid w:val="000C7225"/>
    <w:rsid w:val="000C7CB3"/>
    <w:rsid w:val="000D04EE"/>
    <w:rsid w:val="000D4636"/>
    <w:rsid w:val="000D54DE"/>
    <w:rsid w:val="000D624E"/>
    <w:rsid w:val="000D69E5"/>
    <w:rsid w:val="000E6D66"/>
    <w:rsid w:val="000E712E"/>
    <w:rsid w:val="000E71B3"/>
    <w:rsid w:val="000F0579"/>
    <w:rsid w:val="000F07CB"/>
    <w:rsid w:val="000F1390"/>
    <w:rsid w:val="000F1DCE"/>
    <w:rsid w:val="000F3983"/>
    <w:rsid w:val="000F41CF"/>
    <w:rsid w:val="000F633A"/>
    <w:rsid w:val="000F66E3"/>
    <w:rsid w:val="00100B87"/>
    <w:rsid w:val="001011FF"/>
    <w:rsid w:val="00107CB0"/>
    <w:rsid w:val="00111F57"/>
    <w:rsid w:val="0011249F"/>
    <w:rsid w:val="00112D3B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65B"/>
    <w:rsid w:val="00141A66"/>
    <w:rsid w:val="00142A0C"/>
    <w:rsid w:val="0014343B"/>
    <w:rsid w:val="00144AF5"/>
    <w:rsid w:val="00146C78"/>
    <w:rsid w:val="00147093"/>
    <w:rsid w:val="0015024E"/>
    <w:rsid w:val="00150E8F"/>
    <w:rsid w:val="001538B4"/>
    <w:rsid w:val="001549A4"/>
    <w:rsid w:val="00155087"/>
    <w:rsid w:val="00157A9B"/>
    <w:rsid w:val="00161F02"/>
    <w:rsid w:val="001643A2"/>
    <w:rsid w:val="00175E10"/>
    <w:rsid w:val="00184A67"/>
    <w:rsid w:val="00186071"/>
    <w:rsid w:val="0018676D"/>
    <w:rsid w:val="00186C31"/>
    <w:rsid w:val="00187092"/>
    <w:rsid w:val="001879F8"/>
    <w:rsid w:val="00191CCA"/>
    <w:rsid w:val="001967E4"/>
    <w:rsid w:val="001974BB"/>
    <w:rsid w:val="001A03A1"/>
    <w:rsid w:val="001A1D67"/>
    <w:rsid w:val="001A34B8"/>
    <w:rsid w:val="001A46C4"/>
    <w:rsid w:val="001B7923"/>
    <w:rsid w:val="001C0660"/>
    <w:rsid w:val="001C230B"/>
    <w:rsid w:val="001C270E"/>
    <w:rsid w:val="001C2EAC"/>
    <w:rsid w:val="001C3C56"/>
    <w:rsid w:val="001C420E"/>
    <w:rsid w:val="001C5143"/>
    <w:rsid w:val="001C5E6F"/>
    <w:rsid w:val="001C6055"/>
    <w:rsid w:val="001D050A"/>
    <w:rsid w:val="001D0C93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81D"/>
    <w:rsid w:val="001E5C7F"/>
    <w:rsid w:val="001E5DF3"/>
    <w:rsid w:val="001E76A2"/>
    <w:rsid w:val="001F0B14"/>
    <w:rsid w:val="001F225A"/>
    <w:rsid w:val="002030C2"/>
    <w:rsid w:val="002036A8"/>
    <w:rsid w:val="002055B1"/>
    <w:rsid w:val="0020646E"/>
    <w:rsid w:val="0021027C"/>
    <w:rsid w:val="002105BD"/>
    <w:rsid w:val="00211FB7"/>
    <w:rsid w:val="00213522"/>
    <w:rsid w:val="00213710"/>
    <w:rsid w:val="00213C88"/>
    <w:rsid w:val="002156D5"/>
    <w:rsid w:val="0021605B"/>
    <w:rsid w:val="002175A6"/>
    <w:rsid w:val="002203CA"/>
    <w:rsid w:val="0022334F"/>
    <w:rsid w:val="00226E69"/>
    <w:rsid w:val="00230874"/>
    <w:rsid w:val="00231698"/>
    <w:rsid w:val="0023200D"/>
    <w:rsid w:val="0023307E"/>
    <w:rsid w:val="00234042"/>
    <w:rsid w:val="002350E6"/>
    <w:rsid w:val="00236703"/>
    <w:rsid w:val="00240C25"/>
    <w:rsid w:val="0024133B"/>
    <w:rsid w:val="00245DC4"/>
    <w:rsid w:val="00246638"/>
    <w:rsid w:val="002476CE"/>
    <w:rsid w:val="00247A48"/>
    <w:rsid w:val="0025599D"/>
    <w:rsid w:val="00255E93"/>
    <w:rsid w:val="00256D06"/>
    <w:rsid w:val="00256E99"/>
    <w:rsid w:val="00257D45"/>
    <w:rsid w:val="00261F9A"/>
    <w:rsid w:val="00262653"/>
    <w:rsid w:val="002644D1"/>
    <w:rsid w:val="00264852"/>
    <w:rsid w:val="00264A18"/>
    <w:rsid w:val="002656BE"/>
    <w:rsid w:val="00265B93"/>
    <w:rsid w:val="0027123D"/>
    <w:rsid w:val="00271A18"/>
    <w:rsid w:val="0027297C"/>
    <w:rsid w:val="00276F43"/>
    <w:rsid w:val="00281E3C"/>
    <w:rsid w:val="002836EF"/>
    <w:rsid w:val="0028396F"/>
    <w:rsid w:val="00283EC5"/>
    <w:rsid w:val="002850C5"/>
    <w:rsid w:val="00285275"/>
    <w:rsid w:val="002871A5"/>
    <w:rsid w:val="00291669"/>
    <w:rsid w:val="00292EFF"/>
    <w:rsid w:val="002954BE"/>
    <w:rsid w:val="00295BF5"/>
    <w:rsid w:val="00296570"/>
    <w:rsid w:val="00296A5B"/>
    <w:rsid w:val="002972BC"/>
    <w:rsid w:val="00297FB1"/>
    <w:rsid w:val="002A3A9E"/>
    <w:rsid w:val="002A3DAB"/>
    <w:rsid w:val="002A4CF0"/>
    <w:rsid w:val="002A5F9E"/>
    <w:rsid w:val="002B0A2B"/>
    <w:rsid w:val="002B6122"/>
    <w:rsid w:val="002B628E"/>
    <w:rsid w:val="002B6D57"/>
    <w:rsid w:val="002B7083"/>
    <w:rsid w:val="002B7E58"/>
    <w:rsid w:val="002C144A"/>
    <w:rsid w:val="002C2EBE"/>
    <w:rsid w:val="002C5019"/>
    <w:rsid w:val="002C5079"/>
    <w:rsid w:val="002D0B8C"/>
    <w:rsid w:val="002D0FE4"/>
    <w:rsid w:val="002D1B78"/>
    <w:rsid w:val="002E17A6"/>
    <w:rsid w:val="002E23E1"/>
    <w:rsid w:val="002E240D"/>
    <w:rsid w:val="002E34A9"/>
    <w:rsid w:val="002E4218"/>
    <w:rsid w:val="002E5CAA"/>
    <w:rsid w:val="002E63E0"/>
    <w:rsid w:val="002E6770"/>
    <w:rsid w:val="002E7138"/>
    <w:rsid w:val="002F0B0E"/>
    <w:rsid w:val="002F0B44"/>
    <w:rsid w:val="002F0EA5"/>
    <w:rsid w:val="002F5AF7"/>
    <w:rsid w:val="002F7A0E"/>
    <w:rsid w:val="00302B50"/>
    <w:rsid w:val="003032F2"/>
    <w:rsid w:val="003050DC"/>
    <w:rsid w:val="00305DC4"/>
    <w:rsid w:val="003061FF"/>
    <w:rsid w:val="00310893"/>
    <w:rsid w:val="003131C2"/>
    <w:rsid w:val="00314FA8"/>
    <w:rsid w:val="00316200"/>
    <w:rsid w:val="00320EA4"/>
    <w:rsid w:val="0032158B"/>
    <w:rsid w:val="00321D9B"/>
    <w:rsid w:val="00323D64"/>
    <w:rsid w:val="00323DCB"/>
    <w:rsid w:val="00324481"/>
    <w:rsid w:val="00325FFA"/>
    <w:rsid w:val="00326645"/>
    <w:rsid w:val="003266AA"/>
    <w:rsid w:val="003266EA"/>
    <w:rsid w:val="00330523"/>
    <w:rsid w:val="0033156D"/>
    <w:rsid w:val="0033315A"/>
    <w:rsid w:val="0033679F"/>
    <w:rsid w:val="003375E8"/>
    <w:rsid w:val="0034018F"/>
    <w:rsid w:val="003403E9"/>
    <w:rsid w:val="00340CEB"/>
    <w:rsid w:val="00341843"/>
    <w:rsid w:val="00342C47"/>
    <w:rsid w:val="00343139"/>
    <w:rsid w:val="00343472"/>
    <w:rsid w:val="003435D4"/>
    <w:rsid w:val="00343A4F"/>
    <w:rsid w:val="00345B52"/>
    <w:rsid w:val="0034638A"/>
    <w:rsid w:val="00347C52"/>
    <w:rsid w:val="00350340"/>
    <w:rsid w:val="003518CC"/>
    <w:rsid w:val="003564C4"/>
    <w:rsid w:val="00356D7C"/>
    <w:rsid w:val="0036007A"/>
    <w:rsid w:val="00360360"/>
    <w:rsid w:val="00361F72"/>
    <w:rsid w:val="0036236C"/>
    <w:rsid w:val="003644F6"/>
    <w:rsid w:val="00364909"/>
    <w:rsid w:val="0036719A"/>
    <w:rsid w:val="00367CF3"/>
    <w:rsid w:val="00367EE2"/>
    <w:rsid w:val="00367FF2"/>
    <w:rsid w:val="00371452"/>
    <w:rsid w:val="003734E9"/>
    <w:rsid w:val="003745A4"/>
    <w:rsid w:val="003748B6"/>
    <w:rsid w:val="00374ED1"/>
    <w:rsid w:val="00375592"/>
    <w:rsid w:val="003766CB"/>
    <w:rsid w:val="00376B98"/>
    <w:rsid w:val="00377057"/>
    <w:rsid w:val="00385724"/>
    <w:rsid w:val="0038742C"/>
    <w:rsid w:val="00391FF7"/>
    <w:rsid w:val="00392308"/>
    <w:rsid w:val="00393515"/>
    <w:rsid w:val="003941DF"/>
    <w:rsid w:val="00394794"/>
    <w:rsid w:val="00395837"/>
    <w:rsid w:val="00395923"/>
    <w:rsid w:val="003966D2"/>
    <w:rsid w:val="00397ED9"/>
    <w:rsid w:val="003A2B3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3AEC"/>
    <w:rsid w:val="003B45E1"/>
    <w:rsid w:val="003B7335"/>
    <w:rsid w:val="003C05E4"/>
    <w:rsid w:val="003C0B41"/>
    <w:rsid w:val="003C10CD"/>
    <w:rsid w:val="003C130E"/>
    <w:rsid w:val="003C5B22"/>
    <w:rsid w:val="003C6463"/>
    <w:rsid w:val="003D10B2"/>
    <w:rsid w:val="003D1231"/>
    <w:rsid w:val="003D1CC4"/>
    <w:rsid w:val="003D4028"/>
    <w:rsid w:val="003D6096"/>
    <w:rsid w:val="003E05FA"/>
    <w:rsid w:val="003E73F9"/>
    <w:rsid w:val="003F01C3"/>
    <w:rsid w:val="003F06F6"/>
    <w:rsid w:val="003F1AB8"/>
    <w:rsid w:val="003F5C12"/>
    <w:rsid w:val="003F70C8"/>
    <w:rsid w:val="004037A1"/>
    <w:rsid w:val="0040380A"/>
    <w:rsid w:val="00403D04"/>
    <w:rsid w:val="004049C5"/>
    <w:rsid w:val="00406518"/>
    <w:rsid w:val="0040787A"/>
    <w:rsid w:val="0040796A"/>
    <w:rsid w:val="004101D7"/>
    <w:rsid w:val="00411249"/>
    <w:rsid w:val="0041125B"/>
    <w:rsid w:val="00411445"/>
    <w:rsid w:val="00412C4C"/>
    <w:rsid w:val="004137B4"/>
    <w:rsid w:val="00414BA1"/>
    <w:rsid w:val="00417084"/>
    <w:rsid w:val="004174F7"/>
    <w:rsid w:val="00420A14"/>
    <w:rsid w:val="00420E00"/>
    <w:rsid w:val="00421F0B"/>
    <w:rsid w:val="0042523C"/>
    <w:rsid w:val="0042568C"/>
    <w:rsid w:val="00425C10"/>
    <w:rsid w:val="00427182"/>
    <w:rsid w:val="0043139B"/>
    <w:rsid w:val="00434053"/>
    <w:rsid w:val="00434BEB"/>
    <w:rsid w:val="00437665"/>
    <w:rsid w:val="00437985"/>
    <w:rsid w:val="00437ACD"/>
    <w:rsid w:val="00440672"/>
    <w:rsid w:val="004406C8"/>
    <w:rsid w:val="004423C4"/>
    <w:rsid w:val="00442430"/>
    <w:rsid w:val="004438C4"/>
    <w:rsid w:val="00444D4C"/>
    <w:rsid w:val="00446168"/>
    <w:rsid w:val="004525A9"/>
    <w:rsid w:val="00453D65"/>
    <w:rsid w:val="00454089"/>
    <w:rsid w:val="004546D7"/>
    <w:rsid w:val="0045688F"/>
    <w:rsid w:val="00456F24"/>
    <w:rsid w:val="00456FBD"/>
    <w:rsid w:val="004638CD"/>
    <w:rsid w:val="0046425D"/>
    <w:rsid w:val="004642EE"/>
    <w:rsid w:val="00465458"/>
    <w:rsid w:val="00465F45"/>
    <w:rsid w:val="00467845"/>
    <w:rsid w:val="00470561"/>
    <w:rsid w:val="0047271E"/>
    <w:rsid w:val="00472F7E"/>
    <w:rsid w:val="004756E0"/>
    <w:rsid w:val="00476B12"/>
    <w:rsid w:val="004800D2"/>
    <w:rsid w:val="004812EF"/>
    <w:rsid w:val="00481E4E"/>
    <w:rsid w:val="00484F2E"/>
    <w:rsid w:val="004873BF"/>
    <w:rsid w:val="00490FDA"/>
    <w:rsid w:val="00491881"/>
    <w:rsid w:val="0049384A"/>
    <w:rsid w:val="00497C6E"/>
    <w:rsid w:val="004A3235"/>
    <w:rsid w:val="004A4595"/>
    <w:rsid w:val="004B0562"/>
    <w:rsid w:val="004B0610"/>
    <w:rsid w:val="004B3B77"/>
    <w:rsid w:val="004B4065"/>
    <w:rsid w:val="004B6E91"/>
    <w:rsid w:val="004B7025"/>
    <w:rsid w:val="004C0D55"/>
    <w:rsid w:val="004C424D"/>
    <w:rsid w:val="004C5567"/>
    <w:rsid w:val="004C6836"/>
    <w:rsid w:val="004C6C43"/>
    <w:rsid w:val="004C6DEA"/>
    <w:rsid w:val="004D06EF"/>
    <w:rsid w:val="004D1E79"/>
    <w:rsid w:val="004D1EB2"/>
    <w:rsid w:val="004D302C"/>
    <w:rsid w:val="004D4D70"/>
    <w:rsid w:val="004D4D94"/>
    <w:rsid w:val="004D540F"/>
    <w:rsid w:val="004E058E"/>
    <w:rsid w:val="004E0F8F"/>
    <w:rsid w:val="004E4ADC"/>
    <w:rsid w:val="004F1865"/>
    <w:rsid w:val="004F1970"/>
    <w:rsid w:val="004F30D1"/>
    <w:rsid w:val="004F3E84"/>
    <w:rsid w:val="004F6981"/>
    <w:rsid w:val="005030B3"/>
    <w:rsid w:val="00510D7C"/>
    <w:rsid w:val="00512B5A"/>
    <w:rsid w:val="00514D1F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2DAE"/>
    <w:rsid w:val="0054368A"/>
    <w:rsid w:val="00543E4E"/>
    <w:rsid w:val="0055011A"/>
    <w:rsid w:val="00550169"/>
    <w:rsid w:val="0055032E"/>
    <w:rsid w:val="00550357"/>
    <w:rsid w:val="00551D85"/>
    <w:rsid w:val="00551E24"/>
    <w:rsid w:val="00553CF4"/>
    <w:rsid w:val="00554E53"/>
    <w:rsid w:val="0055522C"/>
    <w:rsid w:val="00556154"/>
    <w:rsid w:val="005562EC"/>
    <w:rsid w:val="00556410"/>
    <w:rsid w:val="0056132E"/>
    <w:rsid w:val="0056290E"/>
    <w:rsid w:val="00563A4E"/>
    <w:rsid w:val="00563FD2"/>
    <w:rsid w:val="0056519F"/>
    <w:rsid w:val="00565232"/>
    <w:rsid w:val="00565341"/>
    <w:rsid w:val="005712E6"/>
    <w:rsid w:val="00571669"/>
    <w:rsid w:val="005836DF"/>
    <w:rsid w:val="00586ECC"/>
    <w:rsid w:val="00587683"/>
    <w:rsid w:val="00590F17"/>
    <w:rsid w:val="00591A73"/>
    <w:rsid w:val="00592BB4"/>
    <w:rsid w:val="00593628"/>
    <w:rsid w:val="005938B3"/>
    <w:rsid w:val="005938F7"/>
    <w:rsid w:val="00597745"/>
    <w:rsid w:val="005A2C64"/>
    <w:rsid w:val="005A43EC"/>
    <w:rsid w:val="005A55D3"/>
    <w:rsid w:val="005A6397"/>
    <w:rsid w:val="005B1338"/>
    <w:rsid w:val="005B1ACE"/>
    <w:rsid w:val="005B1B2F"/>
    <w:rsid w:val="005B2D35"/>
    <w:rsid w:val="005B46DA"/>
    <w:rsid w:val="005B4922"/>
    <w:rsid w:val="005C0C05"/>
    <w:rsid w:val="005C1438"/>
    <w:rsid w:val="005C232D"/>
    <w:rsid w:val="005C294D"/>
    <w:rsid w:val="005C4D5B"/>
    <w:rsid w:val="005D1115"/>
    <w:rsid w:val="005D2B39"/>
    <w:rsid w:val="005D2E35"/>
    <w:rsid w:val="005D3895"/>
    <w:rsid w:val="005D3B21"/>
    <w:rsid w:val="005D5E79"/>
    <w:rsid w:val="005E0914"/>
    <w:rsid w:val="005E1362"/>
    <w:rsid w:val="005E6D2B"/>
    <w:rsid w:val="005E6F9A"/>
    <w:rsid w:val="005E7784"/>
    <w:rsid w:val="005E7D06"/>
    <w:rsid w:val="005F2C31"/>
    <w:rsid w:val="005F3751"/>
    <w:rsid w:val="005F3F4F"/>
    <w:rsid w:val="005F41EA"/>
    <w:rsid w:val="005F4FC2"/>
    <w:rsid w:val="005F5F3F"/>
    <w:rsid w:val="005F64BD"/>
    <w:rsid w:val="005F66D4"/>
    <w:rsid w:val="005F6BBA"/>
    <w:rsid w:val="00600098"/>
    <w:rsid w:val="006002CF"/>
    <w:rsid w:val="0060391E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6F95"/>
    <w:rsid w:val="0061791D"/>
    <w:rsid w:val="00624288"/>
    <w:rsid w:val="006259D2"/>
    <w:rsid w:val="00626587"/>
    <w:rsid w:val="006274ED"/>
    <w:rsid w:val="006353E5"/>
    <w:rsid w:val="00641AD0"/>
    <w:rsid w:val="00642246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B2713"/>
    <w:rsid w:val="006B2822"/>
    <w:rsid w:val="006B295B"/>
    <w:rsid w:val="006B528F"/>
    <w:rsid w:val="006B7D39"/>
    <w:rsid w:val="006C3418"/>
    <w:rsid w:val="006C3663"/>
    <w:rsid w:val="006C4DBB"/>
    <w:rsid w:val="006C57EE"/>
    <w:rsid w:val="006D086E"/>
    <w:rsid w:val="006D1B46"/>
    <w:rsid w:val="006D27DB"/>
    <w:rsid w:val="006D3792"/>
    <w:rsid w:val="006D47AD"/>
    <w:rsid w:val="006D4EED"/>
    <w:rsid w:val="006D6140"/>
    <w:rsid w:val="006D6816"/>
    <w:rsid w:val="006E0561"/>
    <w:rsid w:val="006E2DA8"/>
    <w:rsid w:val="006E459D"/>
    <w:rsid w:val="006E596E"/>
    <w:rsid w:val="006E6D76"/>
    <w:rsid w:val="006E7632"/>
    <w:rsid w:val="006F327C"/>
    <w:rsid w:val="006F5FE7"/>
    <w:rsid w:val="006F78A0"/>
    <w:rsid w:val="00701BFD"/>
    <w:rsid w:val="00702B1A"/>
    <w:rsid w:val="007030F8"/>
    <w:rsid w:val="00703C48"/>
    <w:rsid w:val="00704ACC"/>
    <w:rsid w:val="007055EA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312BF"/>
    <w:rsid w:val="007312E7"/>
    <w:rsid w:val="0073157C"/>
    <w:rsid w:val="007339DF"/>
    <w:rsid w:val="00737244"/>
    <w:rsid w:val="00741365"/>
    <w:rsid w:val="00741CEE"/>
    <w:rsid w:val="007435BA"/>
    <w:rsid w:val="00743A75"/>
    <w:rsid w:val="0074533A"/>
    <w:rsid w:val="00745590"/>
    <w:rsid w:val="00747145"/>
    <w:rsid w:val="00750498"/>
    <w:rsid w:val="00751614"/>
    <w:rsid w:val="00751806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422"/>
    <w:rsid w:val="0077188F"/>
    <w:rsid w:val="00773B16"/>
    <w:rsid w:val="007768B8"/>
    <w:rsid w:val="007771F5"/>
    <w:rsid w:val="00777364"/>
    <w:rsid w:val="00781BBD"/>
    <w:rsid w:val="0078224E"/>
    <w:rsid w:val="007829FC"/>
    <w:rsid w:val="00782FA4"/>
    <w:rsid w:val="00783845"/>
    <w:rsid w:val="00783B5D"/>
    <w:rsid w:val="007854EC"/>
    <w:rsid w:val="007869C1"/>
    <w:rsid w:val="00792216"/>
    <w:rsid w:val="007923FE"/>
    <w:rsid w:val="00792B6C"/>
    <w:rsid w:val="007939BF"/>
    <w:rsid w:val="00793E47"/>
    <w:rsid w:val="00794BC2"/>
    <w:rsid w:val="00795E2B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B4C03"/>
    <w:rsid w:val="007C48B5"/>
    <w:rsid w:val="007C4902"/>
    <w:rsid w:val="007C5C27"/>
    <w:rsid w:val="007D1618"/>
    <w:rsid w:val="007D167B"/>
    <w:rsid w:val="007D1D8A"/>
    <w:rsid w:val="007D2672"/>
    <w:rsid w:val="007D26AC"/>
    <w:rsid w:val="007D40AF"/>
    <w:rsid w:val="007D63E0"/>
    <w:rsid w:val="007D64F6"/>
    <w:rsid w:val="007E0584"/>
    <w:rsid w:val="007E08E4"/>
    <w:rsid w:val="007E13DB"/>
    <w:rsid w:val="007E2B12"/>
    <w:rsid w:val="007E2C3F"/>
    <w:rsid w:val="007E41CF"/>
    <w:rsid w:val="007E43E2"/>
    <w:rsid w:val="007E4A1B"/>
    <w:rsid w:val="007E4B9F"/>
    <w:rsid w:val="007E69F3"/>
    <w:rsid w:val="007E78DE"/>
    <w:rsid w:val="007F1BF7"/>
    <w:rsid w:val="007F265C"/>
    <w:rsid w:val="007F2C31"/>
    <w:rsid w:val="007F2D04"/>
    <w:rsid w:val="007F31AA"/>
    <w:rsid w:val="007F35A8"/>
    <w:rsid w:val="007F4CC7"/>
    <w:rsid w:val="007F5CC5"/>
    <w:rsid w:val="007F6BC7"/>
    <w:rsid w:val="008038D8"/>
    <w:rsid w:val="00805265"/>
    <w:rsid w:val="00807555"/>
    <w:rsid w:val="0081086D"/>
    <w:rsid w:val="0081092A"/>
    <w:rsid w:val="00812A8C"/>
    <w:rsid w:val="008146FD"/>
    <w:rsid w:val="00815BA7"/>
    <w:rsid w:val="00815F01"/>
    <w:rsid w:val="008168AD"/>
    <w:rsid w:val="00817F95"/>
    <w:rsid w:val="00820349"/>
    <w:rsid w:val="008206C6"/>
    <w:rsid w:val="00823C39"/>
    <w:rsid w:val="00825152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4F3F"/>
    <w:rsid w:val="0084515E"/>
    <w:rsid w:val="00845A78"/>
    <w:rsid w:val="008463BB"/>
    <w:rsid w:val="00847262"/>
    <w:rsid w:val="00851B54"/>
    <w:rsid w:val="00852156"/>
    <w:rsid w:val="0085499C"/>
    <w:rsid w:val="00856B2F"/>
    <w:rsid w:val="008572A1"/>
    <w:rsid w:val="00857D2A"/>
    <w:rsid w:val="00857F01"/>
    <w:rsid w:val="008602EE"/>
    <w:rsid w:val="00861A3B"/>
    <w:rsid w:val="00863C40"/>
    <w:rsid w:val="00864F92"/>
    <w:rsid w:val="00864FB5"/>
    <w:rsid w:val="00867EC4"/>
    <w:rsid w:val="00867F01"/>
    <w:rsid w:val="0087083F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4F71"/>
    <w:rsid w:val="008B7565"/>
    <w:rsid w:val="008C08AC"/>
    <w:rsid w:val="008C23DF"/>
    <w:rsid w:val="008C396A"/>
    <w:rsid w:val="008C3A63"/>
    <w:rsid w:val="008C4610"/>
    <w:rsid w:val="008C67C9"/>
    <w:rsid w:val="008C7B75"/>
    <w:rsid w:val="008C7E95"/>
    <w:rsid w:val="008D0813"/>
    <w:rsid w:val="008D13B1"/>
    <w:rsid w:val="008D2832"/>
    <w:rsid w:val="008D28E8"/>
    <w:rsid w:val="008D3C21"/>
    <w:rsid w:val="008D4222"/>
    <w:rsid w:val="008D4D6F"/>
    <w:rsid w:val="008D5D0E"/>
    <w:rsid w:val="008D6F2B"/>
    <w:rsid w:val="008E0824"/>
    <w:rsid w:val="008E0A3A"/>
    <w:rsid w:val="008E1038"/>
    <w:rsid w:val="008E341F"/>
    <w:rsid w:val="008E4982"/>
    <w:rsid w:val="008E5E4D"/>
    <w:rsid w:val="008F2983"/>
    <w:rsid w:val="008F3263"/>
    <w:rsid w:val="008F7B59"/>
    <w:rsid w:val="00903618"/>
    <w:rsid w:val="00905515"/>
    <w:rsid w:val="009064C7"/>
    <w:rsid w:val="009127FB"/>
    <w:rsid w:val="00914760"/>
    <w:rsid w:val="0091565D"/>
    <w:rsid w:val="00921D85"/>
    <w:rsid w:val="00922BF1"/>
    <w:rsid w:val="009251A3"/>
    <w:rsid w:val="0092738F"/>
    <w:rsid w:val="00930AF8"/>
    <w:rsid w:val="00931D30"/>
    <w:rsid w:val="009324BB"/>
    <w:rsid w:val="009366AF"/>
    <w:rsid w:val="00937E0C"/>
    <w:rsid w:val="00940916"/>
    <w:rsid w:val="00943D38"/>
    <w:rsid w:val="00945421"/>
    <w:rsid w:val="00947DE3"/>
    <w:rsid w:val="00951AC7"/>
    <w:rsid w:val="009528F5"/>
    <w:rsid w:val="00955481"/>
    <w:rsid w:val="00955AD0"/>
    <w:rsid w:val="009562C3"/>
    <w:rsid w:val="009567EE"/>
    <w:rsid w:val="00961D87"/>
    <w:rsid w:val="0096246A"/>
    <w:rsid w:val="0096433A"/>
    <w:rsid w:val="00966107"/>
    <w:rsid w:val="00966DF9"/>
    <w:rsid w:val="00967575"/>
    <w:rsid w:val="009720CA"/>
    <w:rsid w:val="009802CE"/>
    <w:rsid w:val="009809A8"/>
    <w:rsid w:val="00980EC8"/>
    <w:rsid w:val="00982115"/>
    <w:rsid w:val="00983EF4"/>
    <w:rsid w:val="0099264F"/>
    <w:rsid w:val="00994586"/>
    <w:rsid w:val="00994F95"/>
    <w:rsid w:val="009960E7"/>
    <w:rsid w:val="009970A4"/>
    <w:rsid w:val="00997C46"/>
    <w:rsid w:val="009A0D71"/>
    <w:rsid w:val="009A1FB6"/>
    <w:rsid w:val="009A249A"/>
    <w:rsid w:val="009A2847"/>
    <w:rsid w:val="009A2F16"/>
    <w:rsid w:val="009A4AAF"/>
    <w:rsid w:val="009A6CE1"/>
    <w:rsid w:val="009B0D32"/>
    <w:rsid w:val="009B155F"/>
    <w:rsid w:val="009B3052"/>
    <w:rsid w:val="009B4167"/>
    <w:rsid w:val="009B6054"/>
    <w:rsid w:val="009B6118"/>
    <w:rsid w:val="009B6D1A"/>
    <w:rsid w:val="009C1584"/>
    <w:rsid w:val="009C4AEE"/>
    <w:rsid w:val="009C73CD"/>
    <w:rsid w:val="009D0E5C"/>
    <w:rsid w:val="009D1FDE"/>
    <w:rsid w:val="009D5F1D"/>
    <w:rsid w:val="009D6673"/>
    <w:rsid w:val="009E0709"/>
    <w:rsid w:val="009E1073"/>
    <w:rsid w:val="009E16CE"/>
    <w:rsid w:val="009E449A"/>
    <w:rsid w:val="009E55FD"/>
    <w:rsid w:val="009E5E7A"/>
    <w:rsid w:val="009E76CF"/>
    <w:rsid w:val="009F116F"/>
    <w:rsid w:val="009F30F6"/>
    <w:rsid w:val="009F3424"/>
    <w:rsid w:val="009F3749"/>
    <w:rsid w:val="009F3921"/>
    <w:rsid w:val="009F45FE"/>
    <w:rsid w:val="009F465D"/>
    <w:rsid w:val="009F5A97"/>
    <w:rsid w:val="009F7B35"/>
    <w:rsid w:val="009F7C9A"/>
    <w:rsid w:val="009F7ECC"/>
    <w:rsid w:val="00A00F3E"/>
    <w:rsid w:val="00A02D5D"/>
    <w:rsid w:val="00A05FF3"/>
    <w:rsid w:val="00A077AA"/>
    <w:rsid w:val="00A119B5"/>
    <w:rsid w:val="00A123AE"/>
    <w:rsid w:val="00A12765"/>
    <w:rsid w:val="00A15000"/>
    <w:rsid w:val="00A1567C"/>
    <w:rsid w:val="00A1596E"/>
    <w:rsid w:val="00A205E4"/>
    <w:rsid w:val="00A223D7"/>
    <w:rsid w:val="00A2345D"/>
    <w:rsid w:val="00A24BF7"/>
    <w:rsid w:val="00A25546"/>
    <w:rsid w:val="00A2666E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3345"/>
    <w:rsid w:val="00A67549"/>
    <w:rsid w:val="00A67E0E"/>
    <w:rsid w:val="00A704D4"/>
    <w:rsid w:val="00A7108B"/>
    <w:rsid w:val="00A728EA"/>
    <w:rsid w:val="00A74D99"/>
    <w:rsid w:val="00A7525A"/>
    <w:rsid w:val="00A76152"/>
    <w:rsid w:val="00A82644"/>
    <w:rsid w:val="00A906B0"/>
    <w:rsid w:val="00A91741"/>
    <w:rsid w:val="00A95BBC"/>
    <w:rsid w:val="00A95EBC"/>
    <w:rsid w:val="00A976E5"/>
    <w:rsid w:val="00A977BD"/>
    <w:rsid w:val="00A97DDA"/>
    <w:rsid w:val="00AA0793"/>
    <w:rsid w:val="00AA4210"/>
    <w:rsid w:val="00AA6567"/>
    <w:rsid w:val="00AB03BC"/>
    <w:rsid w:val="00AB10E4"/>
    <w:rsid w:val="00AB1E08"/>
    <w:rsid w:val="00AB37AD"/>
    <w:rsid w:val="00AB3924"/>
    <w:rsid w:val="00AB4519"/>
    <w:rsid w:val="00AB469E"/>
    <w:rsid w:val="00AC11E6"/>
    <w:rsid w:val="00AC194F"/>
    <w:rsid w:val="00AC251F"/>
    <w:rsid w:val="00AC25D0"/>
    <w:rsid w:val="00AC398D"/>
    <w:rsid w:val="00AC4EE6"/>
    <w:rsid w:val="00AD200E"/>
    <w:rsid w:val="00AD2496"/>
    <w:rsid w:val="00AD3062"/>
    <w:rsid w:val="00AD47FA"/>
    <w:rsid w:val="00AD48EA"/>
    <w:rsid w:val="00AD631B"/>
    <w:rsid w:val="00AD7931"/>
    <w:rsid w:val="00AE04CB"/>
    <w:rsid w:val="00AE1329"/>
    <w:rsid w:val="00AE17E9"/>
    <w:rsid w:val="00AE1962"/>
    <w:rsid w:val="00AE5B90"/>
    <w:rsid w:val="00AE71A6"/>
    <w:rsid w:val="00AF14A1"/>
    <w:rsid w:val="00AF2780"/>
    <w:rsid w:val="00AF29BF"/>
    <w:rsid w:val="00AF2BAD"/>
    <w:rsid w:val="00AF4444"/>
    <w:rsid w:val="00AF46D2"/>
    <w:rsid w:val="00AF5656"/>
    <w:rsid w:val="00AF5A4B"/>
    <w:rsid w:val="00AF6B76"/>
    <w:rsid w:val="00B00727"/>
    <w:rsid w:val="00B00B28"/>
    <w:rsid w:val="00B021D3"/>
    <w:rsid w:val="00B040FE"/>
    <w:rsid w:val="00B050DB"/>
    <w:rsid w:val="00B05792"/>
    <w:rsid w:val="00B07B37"/>
    <w:rsid w:val="00B07D3E"/>
    <w:rsid w:val="00B101D3"/>
    <w:rsid w:val="00B10BE5"/>
    <w:rsid w:val="00B112FD"/>
    <w:rsid w:val="00B120BA"/>
    <w:rsid w:val="00B129F1"/>
    <w:rsid w:val="00B12E2D"/>
    <w:rsid w:val="00B14BF1"/>
    <w:rsid w:val="00B15F67"/>
    <w:rsid w:val="00B1705C"/>
    <w:rsid w:val="00B1759C"/>
    <w:rsid w:val="00B17CFD"/>
    <w:rsid w:val="00B21387"/>
    <w:rsid w:val="00B21DE3"/>
    <w:rsid w:val="00B21E62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3047"/>
    <w:rsid w:val="00B43D1F"/>
    <w:rsid w:val="00B460B6"/>
    <w:rsid w:val="00B466FF"/>
    <w:rsid w:val="00B46EA1"/>
    <w:rsid w:val="00B51133"/>
    <w:rsid w:val="00B51978"/>
    <w:rsid w:val="00B52205"/>
    <w:rsid w:val="00B52D8C"/>
    <w:rsid w:val="00B533F0"/>
    <w:rsid w:val="00B54C45"/>
    <w:rsid w:val="00B54F62"/>
    <w:rsid w:val="00B563F0"/>
    <w:rsid w:val="00B56A8D"/>
    <w:rsid w:val="00B60CC5"/>
    <w:rsid w:val="00B61688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B03ED"/>
    <w:rsid w:val="00BB11FF"/>
    <w:rsid w:val="00BB28FF"/>
    <w:rsid w:val="00BB4323"/>
    <w:rsid w:val="00BB4760"/>
    <w:rsid w:val="00BB6419"/>
    <w:rsid w:val="00BC1194"/>
    <w:rsid w:val="00BC272D"/>
    <w:rsid w:val="00BC28B9"/>
    <w:rsid w:val="00BC4115"/>
    <w:rsid w:val="00BC4A41"/>
    <w:rsid w:val="00BC4A7F"/>
    <w:rsid w:val="00BC720C"/>
    <w:rsid w:val="00BC726C"/>
    <w:rsid w:val="00BC797A"/>
    <w:rsid w:val="00BD2FA1"/>
    <w:rsid w:val="00BD45B0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2DBF"/>
    <w:rsid w:val="00C04A26"/>
    <w:rsid w:val="00C05E76"/>
    <w:rsid w:val="00C060D5"/>
    <w:rsid w:val="00C06B03"/>
    <w:rsid w:val="00C0775F"/>
    <w:rsid w:val="00C07784"/>
    <w:rsid w:val="00C1497F"/>
    <w:rsid w:val="00C15FC2"/>
    <w:rsid w:val="00C16317"/>
    <w:rsid w:val="00C16C48"/>
    <w:rsid w:val="00C21AC1"/>
    <w:rsid w:val="00C22255"/>
    <w:rsid w:val="00C237D5"/>
    <w:rsid w:val="00C23F05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977"/>
    <w:rsid w:val="00C40A25"/>
    <w:rsid w:val="00C41C17"/>
    <w:rsid w:val="00C41D2E"/>
    <w:rsid w:val="00C46364"/>
    <w:rsid w:val="00C47EE8"/>
    <w:rsid w:val="00C506B3"/>
    <w:rsid w:val="00C51D97"/>
    <w:rsid w:val="00C55F06"/>
    <w:rsid w:val="00C60AC8"/>
    <w:rsid w:val="00C6259A"/>
    <w:rsid w:val="00C625EC"/>
    <w:rsid w:val="00C63104"/>
    <w:rsid w:val="00C649A3"/>
    <w:rsid w:val="00C661FA"/>
    <w:rsid w:val="00C66A71"/>
    <w:rsid w:val="00C72C45"/>
    <w:rsid w:val="00C7317B"/>
    <w:rsid w:val="00C736B2"/>
    <w:rsid w:val="00C73D65"/>
    <w:rsid w:val="00C75299"/>
    <w:rsid w:val="00C7538C"/>
    <w:rsid w:val="00C75B8A"/>
    <w:rsid w:val="00C75D02"/>
    <w:rsid w:val="00C7614C"/>
    <w:rsid w:val="00C778F4"/>
    <w:rsid w:val="00C80104"/>
    <w:rsid w:val="00C812F5"/>
    <w:rsid w:val="00C82C19"/>
    <w:rsid w:val="00C82EDF"/>
    <w:rsid w:val="00C84297"/>
    <w:rsid w:val="00C84E7B"/>
    <w:rsid w:val="00C863B0"/>
    <w:rsid w:val="00C90C5F"/>
    <w:rsid w:val="00C91F5D"/>
    <w:rsid w:val="00C92B96"/>
    <w:rsid w:val="00C92C24"/>
    <w:rsid w:val="00C9359F"/>
    <w:rsid w:val="00C93A43"/>
    <w:rsid w:val="00C95208"/>
    <w:rsid w:val="00CA12AE"/>
    <w:rsid w:val="00CA1935"/>
    <w:rsid w:val="00CA2603"/>
    <w:rsid w:val="00CA495D"/>
    <w:rsid w:val="00CA5B35"/>
    <w:rsid w:val="00CA5D7C"/>
    <w:rsid w:val="00CA750C"/>
    <w:rsid w:val="00CB0201"/>
    <w:rsid w:val="00CB1BA3"/>
    <w:rsid w:val="00CB22A3"/>
    <w:rsid w:val="00CB29BB"/>
    <w:rsid w:val="00CB3886"/>
    <w:rsid w:val="00CB5A08"/>
    <w:rsid w:val="00CB67A6"/>
    <w:rsid w:val="00CB6C1C"/>
    <w:rsid w:val="00CB71DA"/>
    <w:rsid w:val="00CC17D1"/>
    <w:rsid w:val="00CC23C5"/>
    <w:rsid w:val="00CC257D"/>
    <w:rsid w:val="00CC5036"/>
    <w:rsid w:val="00CD05C8"/>
    <w:rsid w:val="00CD335C"/>
    <w:rsid w:val="00CD674F"/>
    <w:rsid w:val="00CD7739"/>
    <w:rsid w:val="00CE095D"/>
    <w:rsid w:val="00CE0F49"/>
    <w:rsid w:val="00CE17AA"/>
    <w:rsid w:val="00CE31B1"/>
    <w:rsid w:val="00CE4E0B"/>
    <w:rsid w:val="00CE5290"/>
    <w:rsid w:val="00CE6569"/>
    <w:rsid w:val="00CF0608"/>
    <w:rsid w:val="00CF10CA"/>
    <w:rsid w:val="00CF174D"/>
    <w:rsid w:val="00CF1CEC"/>
    <w:rsid w:val="00CF24EB"/>
    <w:rsid w:val="00CF2AF2"/>
    <w:rsid w:val="00CF3A0F"/>
    <w:rsid w:val="00CF3BB6"/>
    <w:rsid w:val="00D028C5"/>
    <w:rsid w:val="00D02E91"/>
    <w:rsid w:val="00D037E8"/>
    <w:rsid w:val="00D04A16"/>
    <w:rsid w:val="00D06F36"/>
    <w:rsid w:val="00D07AB3"/>
    <w:rsid w:val="00D07B5C"/>
    <w:rsid w:val="00D07C49"/>
    <w:rsid w:val="00D1077B"/>
    <w:rsid w:val="00D1194E"/>
    <w:rsid w:val="00D122BE"/>
    <w:rsid w:val="00D128C9"/>
    <w:rsid w:val="00D1363A"/>
    <w:rsid w:val="00D143B6"/>
    <w:rsid w:val="00D14C1C"/>
    <w:rsid w:val="00D168FE"/>
    <w:rsid w:val="00D16917"/>
    <w:rsid w:val="00D23402"/>
    <w:rsid w:val="00D27898"/>
    <w:rsid w:val="00D310B4"/>
    <w:rsid w:val="00D320F3"/>
    <w:rsid w:val="00D34A6E"/>
    <w:rsid w:val="00D3572B"/>
    <w:rsid w:val="00D3656E"/>
    <w:rsid w:val="00D3753C"/>
    <w:rsid w:val="00D404BE"/>
    <w:rsid w:val="00D412C7"/>
    <w:rsid w:val="00D458A9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2F28"/>
    <w:rsid w:val="00D73A41"/>
    <w:rsid w:val="00D73D4B"/>
    <w:rsid w:val="00D75B3B"/>
    <w:rsid w:val="00D75B6C"/>
    <w:rsid w:val="00D7711F"/>
    <w:rsid w:val="00D82A16"/>
    <w:rsid w:val="00D82AA9"/>
    <w:rsid w:val="00D840A8"/>
    <w:rsid w:val="00D850E6"/>
    <w:rsid w:val="00D858E1"/>
    <w:rsid w:val="00D8769C"/>
    <w:rsid w:val="00D9026A"/>
    <w:rsid w:val="00D92411"/>
    <w:rsid w:val="00D92E6A"/>
    <w:rsid w:val="00DA0F2E"/>
    <w:rsid w:val="00DA0F49"/>
    <w:rsid w:val="00DA13CF"/>
    <w:rsid w:val="00DA33C4"/>
    <w:rsid w:val="00DA56C2"/>
    <w:rsid w:val="00DA6A6B"/>
    <w:rsid w:val="00DB0FCE"/>
    <w:rsid w:val="00DB4A86"/>
    <w:rsid w:val="00DC13BD"/>
    <w:rsid w:val="00DC261F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0BDF"/>
    <w:rsid w:val="00DD1388"/>
    <w:rsid w:val="00DD16A6"/>
    <w:rsid w:val="00DD2FD6"/>
    <w:rsid w:val="00DD335E"/>
    <w:rsid w:val="00DD3A54"/>
    <w:rsid w:val="00DD55FA"/>
    <w:rsid w:val="00DD772D"/>
    <w:rsid w:val="00DE2B64"/>
    <w:rsid w:val="00DE3BBD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7C5A"/>
    <w:rsid w:val="00DF7EA7"/>
    <w:rsid w:val="00E022BA"/>
    <w:rsid w:val="00E02854"/>
    <w:rsid w:val="00E0621D"/>
    <w:rsid w:val="00E07428"/>
    <w:rsid w:val="00E139F8"/>
    <w:rsid w:val="00E14CB3"/>
    <w:rsid w:val="00E17603"/>
    <w:rsid w:val="00E17AD6"/>
    <w:rsid w:val="00E17DB8"/>
    <w:rsid w:val="00E20EB4"/>
    <w:rsid w:val="00E212AB"/>
    <w:rsid w:val="00E22FDA"/>
    <w:rsid w:val="00E23E68"/>
    <w:rsid w:val="00E251BB"/>
    <w:rsid w:val="00E25B7F"/>
    <w:rsid w:val="00E269A7"/>
    <w:rsid w:val="00E27C3F"/>
    <w:rsid w:val="00E31FDC"/>
    <w:rsid w:val="00E338CE"/>
    <w:rsid w:val="00E36A9B"/>
    <w:rsid w:val="00E41FEE"/>
    <w:rsid w:val="00E4272F"/>
    <w:rsid w:val="00E42B7A"/>
    <w:rsid w:val="00E444FE"/>
    <w:rsid w:val="00E454B9"/>
    <w:rsid w:val="00E45A53"/>
    <w:rsid w:val="00E46E88"/>
    <w:rsid w:val="00E47378"/>
    <w:rsid w:val="00E51A32"/>
    <w:rsid w:val="00E52FA1"/>
    <w:rsid w:val="00E53B34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77E2A"/>
    <w:rsid w:val="00E77E78"/>
    <w:rsid w:val="00E805AF"/>
    <w:rsid w:val="00E807AC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8BD"/>
    <w:rsid w:val="00EB1D5B"/>
    <w:rsid w:val="00EB1F14"/>
    <w:rsid w:val="00EB31FE"/>
    <w:rsid w:val="00EB3AFB"/>
    <w:rsid w:val="00EB7127"/>
    <w:rsid w:val="00EC109B"/>
    <w:rsid w:val="00EC4BEA"/>
    <w:rsid w:val="00EC7438"/>
    <w:rsid w:val="00ED215E"/>
    <w:rsid w:val="00ED52C2"/>
    <w:rsid w:val="00ED5A1A"/>
    <w:rsid w:val="00ED7030"/>
    <w:rsid w:val="00EE386A"/>
    <w:rsid w:val="00EE409B"/>
    <w:rsid w:val="00EE4714"/>
    <w:rsid w:val="00EE4EDD"/>
    <w:rsid w:val="00EE557F"/>
    <w:rsid w:val="00EF02A2"/>
    <w:rsid w:val="00EF06CB"/>
    <w:rsid w:val="00EF06E0"/>
    <w:rsid w:val="00EF3D91"/>
    <w:rsid w:val="00EF6CF7"/>
    <w:rsid w:val="00EF78AC"/>
    <w:rsid w:val="00F00314"/>
    <w:rsid w:val="00F02E1A"/>
    <w:rsid w:val="00F03542"/>
    <w:rsid w:val="00F049DE"/>
    <w:rsid w:val="00F0519A"/>
    <w:rsid w:val="00F11063"/>
    <w:rsid w:val="00F13813"/>
    <w:rsid w:val="00F1492B"/>
    <w:rsid w:val="00F14C65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3324D"/>
    <w:rsid w:val="00F354D7"/>
    <w:rsid w:val="00F3792F"/>
    <w:rsid w:val="00F41079"/>
    <w:rsid w:val="00F41626"/>
    <w:rsid w:val="00F42DB9"/>
    <w:rsid w:val="00F4457A"/>
    <w:rsid w:val="00F44BCC"/>
    <w:rsid w:val="00F5055A"/>
    <w:rsid w:val="00F51948"/>
    <w:rsid w:val="00F5290E"/>
    <w:rsid w:val="00F5353B"/>
    <w:rsid w:val="00F5369E"/>
    <w:rsid w:val="00F555E1"/>
    <w:rsid w:val="00F56B71"/>
    <w:rsid w:val="00F605A1"/>
    <w:rsid w:val="00F67146"/>
    <w:rsid w:val="00F7211D"/>
    <w:rsid w:val="00F7213F"/>
    <w:rsid w:val="00F75906"/>
    <w:rsid w:val="00F76B2D"/>
    <w:rsid w:val="00F86292"/>
    <w:rsid w:val="00F90170"/>
    <w:rsid w:val="00F90293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6D9"/>
    <w:rsid w:val="00FB07CE"/>
    <w:rsid w:val="00FB0902"/>
    <w:rsid w:val="00FB2A92"/>
    <w:rsid w:val="00FB6541"/>
    <w:rsid w:val="00FB65C8"/>
    <w:rsid w:val="00FB6F12"/>
    <w:rsid w:val="00FC135C"/>
    <w:rsid w:val="00FC18DA"/>
    <w:rsid w:val="00FC40E1"/>
    <w:rsid w:val="00FC64F3"/>
    <w:rsid w:val="00FC7910"/>
    <w:rsid w:val="00FD4F93"/>
    <w:rsid w:val="00FE3EE1"/>
    <w:rsid w:val="00FE4397"/>
    <w:rsid w:val="00FE4E94"/>
    <w:rsid w:val="00FF0AD3"/>
    <w:rsid w:val="00FF0C92"/>
    <w:rsid w:val="00FF342E"/>
    <w:rsid w:val="00FF3453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C86247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3.bin"/><Relationship Id="rId366" Type="http://schemas.openxmlformats.org/officeDocument/2006/relationships/oleObject" Target="embeddings/oleObject184.bin"/><Relationship Id="rId170" Type="http://schemas.openxmlformats.org/officeDocument/2006/relationships/image" Target="media/image81.wmf"/><Relationship Id="rId226" Type="http://schemas.openxmlformats.org/officeDocument/2006/relationships/image" Target="media/image108.wmf"/><Relationship Id="rId433" Type="http://schemas.openxmlformats.org/officeDocument/2006/relationships/image" Target="media/image209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0.wmf"/><Relationship Id="rId377" Type="http://schemas.openxmlformats.org/officeDocument/2006/relationships/image" Target="media/image18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3.wmf"/><Relationship Id="rId444" Type="http://schemas.openxmlformats.org/officeDocument/2006/relationships/oleObject" Target="embeddings/oleObject223.bin"/><Relationship Id="rId486" Type="http://schemas.openxmlformats.org/officeDocument/2006/relationships/footer" Target="footer1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413" Type="http://schemas.openxmlformats.org/officeDocument/2006/relationships/image" Target="media/image199.wmf"/><Relationship Id="rId248" Type="http://schemas.openxmlformats.org/officeDocument/2006/relationships/image" Target="media/image119.wmf"/><Relationship Id="rId455" Type="http://schemas.openxmlformats.org/officeDocument/2006/relationships/image" Target="media/image22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image" Target="media/image171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2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4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5.bin"/><Relationship Id="rId172" Type="http://schemas.openxmlformats.org/officeDocument/2006/relationships/image" Target="media/image82.wmf"/><Relationship Id="rId228" Type="http://schemas.openxmlformats.org/officeDocument/2006/relationships/image" Target="media/image109.wmf"/><Relationship Id="rId435" Type="http://schemas.openxmlformats.org/officeDocument/2006/relationships/image" Target="media/image210.wmf"/><Relationship Id="rId477" Type="http://schemas.openxmlformats.org/officeDocument/2006/relationships/image" Target="media/image231.wmf"/><Relationship Id="rId281" Type="http://schemas.openxmlformats.org/officeDocument/2006/relationships/image" Target="media/image134.wmf"/><Relationship Id="rId337" Type="http://schemas.openxmlformats.org/officeDocument/2006/relationships/image" Target="media/image161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2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25" Type="http://schemas.openxmlformats.org/officeDocument/2006/relationships/image" Target="media/image205.wmf"/><Relationship Id="rId446" Type="http://schemas.openxmlformats.org/officeDocument/2006/relationships/oleObject" Target="embeddings/oleObject224.bin"/><Relationship Id="rId467" Type="http://schemas.openxmlformats.org/officeDocument/2006/relationships/image" Target="media/image226.wmf"/><Relationship Id="rId250" Type="http://schemas.openxmlformats.org/officeDocument/2006/relationships/image" Target="media/image120.wmf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image" Target="media/image156.wmf"/><Relationship Id="rId348" Type="http://schemas.openxmlformats.org/officeDocument/2006/relationships/oleObject" Target="embeddings/oleObject175.bin"/><Relationship Id="rId369" Type="http://schemas.openxmlformats.org/officeDocument/2006/relationships/image" Target="media/image177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1.bin"/><Relationship Id="rId415" Type="http://schemas.openxmlformats.org/officeDocument/2006/relationships/image" Target="media/image200.wmf"/><Relationship Id="rId436" Type="http://schemas.openxmlformats.org/officeDocument/2006/relationships/oleObject" Target="embeddings/oleObject219.bin"/><Relationship Id="rId457" Type="http://schemas.openxmlformats.org/officeDocument/2006/relationships/image" Target="media/image221.wmf"/><Relationship Id="rId240" Type="http://schemas.openxmlformats.org/officeDocument/2006/relationships/image" Target="media/image115.wmf"/><Relationship Id="rId261" Type="http://schemas.openxmlformats.org/officeDocument/2006/relationships/image" Target="media/image124.wmf"/><Relationship Id="rId478" Type="http://schemas.openxmlformats.org/officeDocument/2006/relationships/oleObject" Target="embeddings/oleObject24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2.wmf"/><Relationship Id="rId338" Type="http://schemas.openxmlformats.org/officeDocument/2006/relationships/oleObject" Target="embeddings/oleObject170.bin"/><Relationship Id="rId359" Type="http://schemas.openxmlformats.org/officeDocument/2006/relationships/image" Target="media/image172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6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26" Type="http://schemas.openxmlformats.org/officeDocument/2006/relationships/oleObject" Target="embeddings/oleObject214.bin"/><Relationship Id="rId447" Type="http://schemas.openxmlformats.org/officeDocument/2006/relationships/image" Target="media/image216.wmf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4.bin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5.bin"/><Relationship Id="rId349" Type="http://schemas.openxmlformats.org/officeDocument/2006/relationships/image" Target="media/image16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1.bin"/><Relationship Id="rId381" Type="http://schemas.openxmlformats.org/officeDocument/2006/relationships/image" Target="media/image183.wmf"/><Relationship Id="rId416" Type="http://schemas.openxmlformats.org/officeDocument/2006/relationships/oleObject" Target="embeddings/oleObject209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1.wmf"/><Relationship Id="rId458" Type="http://schemas.openxmlformats.org/officeDocument/2006/relationships/oleObject" Target="embeddings/oleObject230.bin"/><Relationship Id="rId479" Type="http://schemas.openxmlformats.org/officeDocument/2006/relationships/image" Target="media/image23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2.wmf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6.bin"/><Relationship Id="rId371" Type="http://schemas.openxmlformats.org/officeDocument/2006/relationships/image" Target="media/image178.wmf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7.bin"/><Relationship Id="rId427" Type="http://schemas.openxmlformats.org/officeDocument/2006/relationships/image" Target="media/image206.wmf"/><Relationship Id="rId448" Type="http://schemas.openxmlformats.org/officeDocument/2006/relationships/oleObject" Target="embeddings/oleObject225.bin"/><Relationship Id="rId469" Type="http://schemas.openxmlformats.org/officeDocument/2006/relationships/image" Target="media/image22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1.bin"/><Relationship Id="rId361" Type="http://schemas.openxmlformats.org/officeDocument/2006/relationships/image" Target="media/image17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92.bin"/><Relationship Id="rId417" Type="http://schemas.openxmlformats.org/officeDocument/2006/relationships/image" Target="media/image201.wmf"/><Relationship Id="rId438" Type="http://schemas.openxmlformats.org/officeDocument/2006/relationships/oleObject" Target="embeddings/oleObject220.bin"/><Relationship Id="rId459" Type="http://schemas.openxmlformats.org/officeDocument/2006/relationships/image" Target="media/image22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3.wmf"/><Relationship Id="rId470" Type="http://schemas.openxmlformats.org/officeDocument/2006/relationships/oleObject" Target="embeddings/oleObject23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6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68.wmf"/><Relationship Id="rId372" Type="http://schemas.openxmlformats.org/officeDocument/2006/relationships/oleObject" Target="embeddings/oleObject187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28" Type="http://schemas.openxmlformats.org/officeDocument/2006/relationships/oleObject" Target="embeddings/oleObject215.bin"/><Relationship Id="rId449" Type="http://schemas.openxmlformats.org/officeDocument/2006/relationships/image" Target="media/image217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1.bin"/><Relationship Id="rId481" Type="http://schemas.openxmlformats.org/officeDocument/2006/relationships/oleObject" Target="embeddings/oleObject24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0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63.wmf"/><Relationship Id="rId362" Type="http://schemas.openxmlformats.org/officeDocument/2006/relationships/oleObject" Target="embeddings/oleObject182.bin"/><Relationship Id="rId383" Type="http://schemas.openxmlformats.org/officeDocument/2006/relationships/image" Target="media/image184.wmf"/><Relationship Id="rId418" Type="http://schemas.openxmlformats.org/officeDocument/2006/relationships/oleObject" Target="embeddings/oleObject210.bin"/><Relationship Id="rId439" Type="http://schemas.openxmlformats.org/officeDocument/2006/relationships/image" Target="media/image212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6.bin"/><Relationship Id="rId471" Type="http://schemas.openxmlformats.org/officeDocument/2006/relationships/image" Target="media/image2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image" Target="media/image158.wmf"/><Relationship Id="rId352" Type="http://schemas.openxmlformats.org/officeDocument/2006/relationships/oleObject" Target="embeddings/oleObject177.bin"/><Relationship Id="rId373" Type="http://schemas.openxmlformats.org/officeDocument/2006/relationships/image" Target="media/image179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429" Type="http://schemas.openxmlformats.org/officeDocument/2006/relationships/image" Target="media/image207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image" Target="media/image223.wmf"/><Relationship Id="rId482" Type="http://schemas.openxmlformats.org/officeDocument/2006/relationships/image" Target="media/image23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4.wmf"/><Relationship Id="rId384" Type="http://schemas.openxmlformats.org/officeDocument/2006/relationships/oleObject" Target="embeddings/oleObject193.bin"/><Relationship Id="rId419" Type="http://schemas.openxmlformats.org/officeDocument/2006/relationships/image" Target="media/image202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8.wmf"/><Relationship Id="rId472" Type="http://schemas.openxmlformats.org/officeDocument/2006/relationships/oleObject" Target="embeddings/oleObject23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7.bin"/><Relationship Id="rId353" Type="http://schemas.openxmlformats.org/officeDocument/2006/relationships/image" Target="media/image169.wmf"/><Relationship Id="rId374" Type="http://schemas.openxmlformats.org/officeDocument/2006/relationships/oleObject" Target="embeddings/oleObject188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2.wmf"/><Relationship Id="rId441" Type="http://schemas.openxmlformats.org/officeDocument/2006/relationships/image" Target="media/image213.wmf"/><Relationship Id="rId462" Type="http://schemas.openxmlformats.org/officeDocument/2006/relationships/oleObject" Target="embeddings/oleObject232.bin"/><Relationship Id="rId483" Type="http://schemas.openxmlformats.org/officeDocument/2006/relationships/oleObject" Target="embeddings/oleObject243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6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27.bin"/><Relationship Id="rId473" Type="http://schemas.openxmlformats.org/officeDocument/2006/relationships/image" Target="media/image229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6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75" Type="http://schemas.openxmlformats.org/officeDocument/2006/relationships/image" Target="media/image180.wmf"/><Relationship Id="rId396" Type="http://schemas.openxmlformats.org/officeDocument/2006/relationships/oleObject" Target="embeddings/oleObject199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1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2.bin"/><Relationship Id="rId463" Type="http://schemas.openxmlformats.org/officeDocument/2006/relationships/image" Target="media/image224.wmf"/><Relationship Id="rId484" Type="http://schemas.openxmlformats.org/officeDocument/2006/relationships/image" Target="media/image23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2.bin"/><Relationship Id="rId344" Type="http://schemas.openxmlformats.org/officeDocument/2006/relationships/oleObject" Target="embeddings/oleObject1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8.wmf"/><Relationship Id="rId432" Type="http://schemas.openxmlformats.org/officeDocument/2006/relationships/oleObject" Target="embeddings/oleObject217.bin"/><Relationship Id="rId453" Type="http://schemas.openxmlformats.org/officeDocument/2006/relationships/image" Target="media/image219.wmf"/><Relationship Id="rId474" Type="http://schemas.openxmlformats.org/officeDocument/2006/relationships/oleObject" Target="embeddings/oleObject23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8.bin"/><Relationship Id="rId355" Type="http://schemas.openxmlformats.org/officeDocument/2006/relationships/image" Target="media/image170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1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2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3.bin"/><Relationship Id="rId303" Type="http://schemas.openxmlformats.org/officeDocument/2006/relationships/image" Target="media/image145.wmf"/><Relationship Id="rId485" Type="http://schemas.openxmlformats.org/officeDocument/2006/relationships/oleObject" Target="embeddings/oleObject24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7.bin"/><Relationship Id="rId107" Type="http://schemas.openxmlformats.org/officeDocument/2006/relationships/image" Target="media/image50.wmf"/><Relationship Id="rId289" Type="http://schemas.openxmlformats.org/officeDocument/2006/relationships/image" Target="media/image138.wmf"/><Relationship Id="rId454" Type="http://schemas.openxmlformats.org/officeDocument/2006/relationships/oleObject" Target="embeddings/oleObject22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3.wmf"/><Relationship Id="rId423" Type="http://schemas.openxmlformats.org/officeDocument/2006/relationships/image" Target="media/image204.wmf"/><Relationship Id="rId258" Type="http://schemas.openxmlformats.org/officeDocument/2006/relationships/image" Target="media/image123.wmf"/><Relationship Id="rId465" Type="http://schemas.openxmlformats.org/officeDocument/2006/relationships/image" Target="media/image2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8.wmf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9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4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5.wmf"/><Relationship Id="rId487" Type="http://schemas.openxmlformats.org/officeDocument/2006/relationships/fontTable" Target="fontTable.xml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87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2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A267A9-541B-4525-A16C-ECF6918215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11</Pages>
  <Words>1735</Words>
  <Characters>9890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97</cp:revision>
  <cp:lastPrinted>2013-12-04T00:23:00Z</cp:lastPrinted>
  <dcterms:created xsi:type="dcterms:W3CDTF">2015-06-14T14:35:00Z</dcterms:created>
  <dcterms:modified xsi:type="dcterms:W3CDTF">2018-12-27T2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